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1E74188" w14:textId="77777777" w:rsidR="0066610C" w:rsidRPr="00EE555A" w:rsidRDefault="0066610C" w:rsidP="0066610C">
      <w:pPr>
        <w:jc w:val="center"/>
        <w:rPr>
          <w:rFonts w:eastAsia="Calibri"/>
          <w:b/>
        </w:rPr>
      </w:pPr>
      <w:bookmarkStart w:id="0" w:name="_GoBack"/>
      <w:bookmarkEnd w:id="0"/>
      <w:r>
        <w:rPr>
          <w:rFonts w:eastAsia="Calibri"/>
          <w:b/>
        </w:rPr>
        <w:t xml:space="preserve">Chapter </w:t>
      </w:r>
      <w:r w:rsidRPr="00EE555A">
        <w:rPr>
          <w:rFonts w:eastAsia="Calibri"/>
          <w:b/>
        </w:rPr>
        <w:t>3</w:t>
      </w:r>
    </w:p>
    <w:p w14:paraId="2FC9E07D" w14:textId="77777777" w:rsidR="0066610C" w:rsidRPr="00EE555A" w:rsidRDefault="0066610C" w:rsidP="0066610C">
      <w:pPr>
        <w:contextualSpacing/>
        <w:jc w:val="center"/>
        <w:rPr>
          <w:b/>
        </w:rPr>
      </w:pPr>
      <w:r w:rsidRPr="00EE555A">
        <w:rPr>
          <w:b/>
        </w:rPr>
        <w:t xml:space="preserve">Vector-Valued Functions </w:t>
      </w:r>
    </w:p>
    <w:p w14:paraId="6EB5EC55" w14:textId="77777777" w:rsidR="0066610C" w:rsidRPr="00EE555A" w:rsidRDefault="0066610C" w:rsidP="0066610C">
      <w:pPr>
        <w:jc w:val="center"/>
        <w:rPr>
          <w:b/>
        </w:rPr>
      </w:pPr>
      <w:r w:rsidRPr="00EE555A">
        <w:rPr>
          <w:b/>
        </w:rPr>
        <w:t>3.2 Calculus of Vector-Valued Functions</w:t>
      </w:r>
    </w:p>
    <w:p w14:paraId="54385950" w14:textId="77777777" w:rsidR="0066610C" w:rsidRPr="00EE555A" w:rsidRDefault="0066610C" w:rsidP="0066610C">
      <w:pPr>
        <w:jc w:val="center"/>
        <w:rPr>
          <w:b/>
        </w:rPr>
      </w:pPr>
    </w:p>
    <w:p w14:paraId="10C72337" w14:textId="77777777" w:rsidR="0066610C" w:rsidRPr="00EE555A" w:rsidRDefault="0066610C" w:rsidP="0066610C">
      <w:pPr>
        <w:rPr>
          <w:b/>
        </w:rPr>
      </w:pPr>
      <w:r w:rsidRPr="00EE555A">
        <w:rPr>
          <w:b/>
        </w:rPr>
        <w:t>Section Exercises</w:t>
      </w:r>
    </w:p>
    <w:p w14:paraId="429E9D97" w14:textId="77777777" w:rsidR="0066610C" w:rsidRPr="00EE555A" w:rsidRDefault="0066610C" w:rsidP="0066610C">
      <w:pPr>
        <w:rPr>
          <w:b/>
        </w:rPr>
      </w:pPr>
      <w:r w:rsidRPr="00EE555A">
        <w:rPr>
          <w:b/>
        </w:rPr>
        <w:t xml:space="preserve">Compute the derivatives of the vector-valued functions. </w:t>
      </w:r>
    </w:p>
    <w:p w14:paraId="5A1094ED" w14:textId="77777777" w:rsidR="0066610C" w:rsidRPr="00EE555A" w:rsidRDefault="0066610C" w:rsidP="0066610C">
      <w:pPr>
        <w:rPr>
          <w:b/>
        </w:rPr>
      </w:pPr>
    </w:p>
    <w:p w14:paraId="492E3797" w14:textId="764046AA" w:rsidR="0066610C" w:rsidRPr="00EE555A" w:rsidRDefault="002830BB" w:rsidP="002830BB">
      <w:r>
        <w:t>41.</w:t>
      </w:r>
      <w:r>
        <w:tab/>
      </w:r>
      <w:r w:rsidR="0066610C" w:rsidRPr="00EE555A">
        <w:object w:dxaOrig="2020" w:dyaOrig="600" w14:anchorId="48710B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05pt;height:30.85pt" o:ole="">
            <v:imagedata r:id="rId9" o:title=""/>
          </v:shape>
          <o:OLEObject Type="Embed" ProgID="Equation.DSMT4" ShapeID="_x0000_i1025" DrawAspect="Content" ObjectID="_1538900562" r:id="rId10"/>
        </w:object>
      </w:r>
      <w:r w:rsidR="0066610C" w:rsidRPr="00EE555A">
        <w:t xml:space="preserve"> </w:t>
      </w:r>
    </w:p>
    <w:p w14:paraId="0D17807D" w14:textId="77777777" w:rsidR="0066610C" w:rsidRPr="00EE555A" w:rsidRDefault="0066610C" w:rsidP="0066610C">
      <w:pPr>
        <w:rPr>
          <w:position w:val="-28"/>
        </w:rPr>
      </w:pPr>
      <w:r w:rsidRPr="00EE555A">
        <w:t xml:space="preserve">Answer: </w:t>
      </w:r>
      <w:r w:rsidRPr="00EE555A">
        <w:rPr>
          <w:position w:val="-28"/>
        </w:rPr>
        <w:object w:dxaOrig="1320" w:dyaOrig="680" w14:anchorId="33E0BBB5">
          <v:shape id="_x0000_i1026" type="#_x0000_t75" style="width:66.4pt;height:33.65pt" o:ole="">
            <v:imagedata r:id="rId11" o:title=""/>
          </v:shape>
          <o:OLEObject Type="Embed" ProgID="Equation.DSMT4" ShapeID="_x0000_i1026" DrawAspect="Content" ObjectID="_1538900563" r:id="rId12"/>
        </w:object>
      </w:r>
    </w:p>
    <w:p w14:paraId="315B3BBD" w14:textId="77777777" w:rsidR="002830BB" w:rsidRDefault="002830BB" w:rsidP="002830BB"/>
    <w:p w14:paraId="21044553" w14:textId="3EAB3F71" w:rsidR="0066610C" w:rsidRPr="00EE555A" w:rsidRDefault="002830BB" w:rsidP="002830BB">
      <w:r>
        <w:t>43.</w:t>
      </w:r>
      <w:r>
        <w:tab/>
      </w:r>
      <w:r w:rsidR="0066610C" w:rsidRPr="00EE555A">
        <w:rPr>
          <w:position w:val="-12"/>
        </w:rPr>
        <w:object w:dxaOrig="2900" w:dyaOrig="380" w14:anchorId="129E9E6F">
          <v:shape id="_x0000_i1027" type="#_x0000_t75" style="width:145.85pt;height:18.7pt" o:ole="">
            <v:imagedata r:id="rId13" o:title=""/>
          </v:shape>
          <o:OLEObject Type="Embed" ProgID="Equation.DSMT4" ShapeID="_x0000_i1027" DrawAspect="Content" ObjectID="_1538900564" r:id="rId14"/>
        </w:object>
      </w:r>
      <w:r w:rsidR="0066610C" w:rsidRPr="00EE555A">
        <w:t xml:space="preserve"> A sketch of the graph is shown here. Notice the varying periodic nature of the graph. </w:t>
      </w:r>
    </w:p>
    <w:p w14:paraId="3BE43CDF" w14:textId="77777777" w:rsidR="0066610C" w:rsidRPr="00EE555A" w:rsidRDefault="0066610C" w:rsidP="0066610C">
      <w:r w:rsidRPr="00EE555A">
        <w:rPr>
          <w:noProof/>
        </w:rPr>
        <w:drawing>
          <wp:inline distT="0" distB="0" distL="0" distR="0" wp14:anchorId="5691EE3A" wp14:editId="376D1584">
            <wp:extent cx="1137920" cy="3540760"/>
            <wp:effectExtent l="0" t="0" r="5080" b="2540"/>
            <wp:docPr id="2" name="Picture 2" descr="L:\Clients\Connexions\CONNEX140020_Calculus\05_Art Development\Ch_13\99_Current Art\JPEG\CNX_Calc_Figure_13_02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L:\Clients\Connexions\CONNEX140020_Calculus\05_Art Development\Ch_13\99_Current Art\JPEG\CNX_Calc_Figure_13_02_202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354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007EF" w14:textId="77777777" w:rsidR="0066610C" w:rsidRPr="00EE555A" w:rsidRDefault="0066610C" w:rsidP="0066610C">
      <w:pPr>
        <w:rPr>
          <w:position w:val="-30"/>
        </w:rPr>
      </w:pPr>
      <w:r w:rsidRPr="00EE555A">
        <w:t xml:space="preserve">Answer: </w:t>
      </w:r>
      <w:r w:rsidRPr="00EE555A">
        <w:rPr>
          <w:position w:val="-30"/>
        </w:rPr>
        <w:object w:dxaOrig="2000" w:dyaOrig="720" w14:anchorId="6A30CC35">
          <v:shape id="_x0000_i1028" type="#_x0000_t75" style="width:100.05pt;height:36.45pt" o:ole="">
            <v:imagedata r:id="rId16" o:title=""/>
          </v:shape>
          <o:OLEObject Type="Embed" ProgID="Equation.DSMT4" ShapeID="_x0000_i1028" DrawAspect="Content" ObjectID="_1538900565" r:id="rId17"/>
        </w:object>
      </w:r>
    </w:p>
    <w:p w14:paraId="223D3C42" w14:textId="315AFE6C" w:rsidR="0066610C" w:rsidRPr="00EE555A" w:rsidRDefault="0066610C" w:rsidP="0066610C">
      <w:pPr>
        <w:rPr>
          <w:position w:val="-30"/>
        </w:rPr>
      </w:pPr>
    </w:p>
    <w:p w14:paraId="766E8CF5" w14:textId="0453E1FD" w:rsidR="0066610C" w:rsidRPr="00EE555A" w:rsidRDefault="002830BB" w:rsidP="002830BB">
      <w:r>
        <w:t>45.</w:t>
      </w:r>
      <w:r>
        <w:tab/>
      </w:r>
      <w:r w:rsidR="0066610C" w:rsidRPr="00EE555A">
        <w:object w:dxaOrig="1380" w:dyaOrig="320" w14:anchorId="3418AB03">
          <v:shape id="_x0000_i1029" type="#_x0000_t75" style="width:1in;height:13.1pt" o:ole="">
            <v:imagedata r:id="rId18" o:title=""/>
          </v:shape>
          <o:OLEObject Type="Embed" ProgID="Equation.DSMT4" ShapeID="_x0000_i1029" DrawAspect="Content" ObjectID="_1538900566" r:id="rId19"/>
        </w:object>
      </w:r>
      <w:r w:rsidR="0066610C" w:rsidRPr="00EE555A">
        <w:t xml:space="preserve"> </w:t>
      </w:r>
    </w:p>
    <w:p w14:paraId="0A227B28" w14:textId="77777777" w:rsidR="0066610C" w:rsidRPr="00EE555A" w:rsidRDefault="0066610C" w:rsidP="0066610C">
      <w:pPr>
        <w:rPr>
          <w:position w:val="-14"/>
        </w:rPr>
      </w:pPr>
      <w:r w:rsidRPr="00EE555A">
        <w:t xml:space="preserve">Answer: </w:t>
      </w:r>
      <w:r w:rsidRPr="00EE555A">
        <w:rPr>
          <w:position w:val="-14"/>
        </w:rPr>
        <w:object w:dxaOrig="920" w:dyaOrig="400" w14:anchorId="316559DF">
          <v:shape id="_x0000_i1030" type="#_x0000_t75" style="width:45.8pt;height:20.55pt" o:ole="">
            <v:imagedata r:id="rId20" o:title=""/>
          </v:shape>
          <o:OLEObject Type="Embed" ProgID="Equation.DSMT4" ShapeID="_x0000_i1030" DrawAspect="Content" ObjectID="_1538900567" r:id="rId21"/>
        </w:object>
      </w:r>
    </w:p>
    <w:p w14:paraId="33B2C008" w14:textId="77777777" w:rsidR="002830BB" w:rsidRDefault="002830BB" w:rsidP="002830BB"/>
    <w:p w14:paraId="2D4B01A1" w14:textId="77777777" w:rsidR="002830BB" w:rsidRDefault="002830BB">
      <w:r>
        <w:br w:type="page"/>
      </w:r>
    </w:p>
    <w:p w14:paraId="6B86F2D7" w14:textId="307C580F" w:rsidR="0066610C" w:rsidRPr="00EE555A" w:rsidRDefault="002830BB" w:rsidP="002830BB">
      <w:r>
        <w:lastRenderedPageBreak/>
        <w:t>47.</w:t>
      </w:r>
      <w:r>
        <w:tab/>
      </w:r>
      <w:r w:rsidR="0066610C" w:rsidRPr="00EE555A">
        <w:object w:dxaOrig="2980" w:dyaOrig="580" w14:anchorId="0BCCC663">
          <v:shape id="_x0000_i1031" type="#_x0000_t75" style="width:149.6pt;height:28.05pt" o:ole="">
            <v:imagedata r:id="rId22" o:title=""/>
          </v:shape>
          <o:OLEObject Type="Embed" ProgID="Equation.DSMT4" ShapeID="_x0000_i1031" DrawAspect="Content" ObjectID="_1538900568" r:id="rId23"/>
        </w:object>
      </w:r>
      <w:r w:rsidR="0066610C" w:rsidRPr="00EE555A">
        <w:t xml:space="preserve"> </w:t>
      </w:r>
    </w:p>
    <w:p w14:paraId="331F0CBB" w14:textId="77777777" w:rsidR="0066610C" w:rsidRPr="00EE555A" w:rsidRDefault="0066610C" w:rsidP="0066610C">
      <w:pPr>
        <w:rPr>
          <w:position w:val="-36"/>
        </w:rPr>
      </w:pPr>
      <w:r w:rsidRPr="00EE555A">
        <w:t xml:space="preserve">Answer: </w:t>
      </w:r>
      <w:r w:rsidRPr="00EE555A">
        <w:rPr>
          <w:position w:val="-36"/>
        </w:rPr>
        <w:object w:dxaOrig="1900" w:dyaOrig="840" w14:anchorId="49E36E13">
          <v:shape id="_x0000_i1032" type="#_x0000_t75" style="width:93.5pt;height:43.95pt" o:ole="">
            <v:imagedata r:id="rId24" o:title=""/>
          </v:shape>
          <o:OLEObject Type="Embed" ProgID="Equation.DSMT4" ShapeID="_x0000_i1032" DrawAspect="Content" ObjectID="_1538900569" r:id="rId25"/>
        </w:object>
      </w:r>
    </w:p>
    <w:p w14:paraId="22424ED4" w14:textId="77777777" w:rsidR="002830BB" w:rsidRDefault="002830BB" w:rsidP="002830BB"/>
    <w:p w14:paraId="02A84E76" w14:textId="0DB4F832" w:rsidR="0066610C" w:rsidRPr="00EE555A" w:rsidRDefault="002830BB" w:rsidP="002830BB">
      <w:r>
        <w:t>49.</w:t>
      </w:r>
      <w:r>
        <w:tab/>
      </w:r>
      <w:r w:rsidR="0066610C" w:rsidRPr="00EE555A">
        <w:object w:dxaOrig="2900" w:dyaOrig="320" w14:anchorId="1ECEAF77">
          <v:shape id="_x0000_i1033" type="#_x0000_t75" style="width:145.85pt;height:15.9pt" o:ole="">
            <v:imagedata r:id="rId26" o:title=""/>
          </v:shape>
          <o:OLEObject Type="Embed" ProgID="Equation.DSMT4" ShapeID="_x0000_i1033" DrawAspect="Content" ObjectID="_1538900570" r:id="rId27"/>
        </w:object>
      </w:r>
      <w:r w:rsidR="0066610C" w:rsidRPr="00EE555A">
        <w:t xml:space="preserve"> </w:t>
      </w:r>
    </w:p>
    <w:p w14:paraId="0DD6A863" w14:textId="72A2418B" w:rsidR="0066610C" w:rsidRDefault="0066610C" w:rsidP="0066610C">
      <w:r w:rsidRPr="00EE555A">
        <w:t xml:space="preserve">Answer: </w:t>
      </w:r>
      <w:r w:rsidRPr="00EE555A">
        <w:rPr>
          <w:position w:val="-14"/>
        </w:rPr>
        <w:object w:dxaOrig="2580" w:dyaOrig="400" w14:anchorId="7A2E1FD3">
          <v:shape id="_x0000_i1034" type="#_x0000_t75" style="width:129.05pt;height:20.55pt" o:ole="">
            <v:imagedata r:id="rId28" o:title=""/>
          </v:shape>
          <o:OLEObject Type="Embed" ProgID="Equation.DSMT4" ShapeID="_x0000_i1034" DrawAspect="Content" ObjectID="_1538900571" r:id="rId29"/>
        </w:object>
      </w:r>
    </w:p>
    <w:p w14:paraId="55B97837" w14:textId="4745C699" w:rsidR="002830BB" w:rsidRDefault="002830BB" w:rsidP="0066610C"/>
    <w:p w14:paraId="5AE0B5A5" w14:textId="77777777" w:rsidR="002830BB" w:rsidRPr="00EE555A" w:rsidRDefault="002830BB" w:rsidP="0066610C">
      <w:pPr>
        <w:rPr>
          <w:position w:val="-14"/>
        </w:rPr>
      </w:pPr>
    </w:p>
    <w:p w14:paraId="260A2B8B" w14:textId="77777777" w:rsidR="0066610C" w:rsidRPr="00EE555A" w:rsidRDefault="0066610C" w:rsidP="0066610C">
      <w:pPr>
        <w:rPr>
          <w:b/>
        </w:rPr>
      </w:pPr>
      <w:r w:rsidRPr="00EE555A">
        <w:rPr>
          <w:b/>
        </w:rPr>
        <w:t xml:space="preserve">For the following problems, find a tangent vector at the indicated value of </w:t>
      </w:r>
      <w:r w:rsidRPr="00EE555A">
        <w:rPr>
          <w:b/>
          <w:i/>
        </w:rPr>
        <w:t>t</w:t>
      </w:r>
      <w:r w:rsidRPr="00EE555A">
        <w:rPr>
          <w:b/>
        </w:rPr>
        <w:t>.</w:t>
      </w:r>
    </w:p>
    <w:p w14:paraId="6F353E6D" w14:textId="77777777" w:rsidR="0066610C" w:rsidRPr="00EE555A" w:rsidRDefault="0066610C" w:rsidP="0066610C">
      <w:pPr>
        <w:rPr>
          <w:b/>
        </w:rPr>
      </w:pPr>
    </w:p>
    <w:p w14:paraId="68A8BEA7" w14:textId="522965FA" w:rsidR="0066610C" w:rsidRPr="00EE555A" w:rsidRDefault="002830BB" w:rsidP="002830BB">
      <w:r>
        <w:t>51.</w:t>
      </w:r>
      <w:r>
        <w:tab/>
      </w:r>
      <w:r w:rsidR="0066610C" w:rsidRPr="00EE555A">
        <w:object w:dxaOrig="3460" w:dyaOrig="620" w14:anchorId="46504928">
          <v:shape id="_x0000_i1035" type="#_x0000_t75" style="width:172.05pt;height:30.85pt" o:ole="">
            <v:imagedata r:id="rId30" o:title=""/>
          </v:shape>
          <o:OLEObject Type="Embed" ProgID="Equation.DSMT4" ShapeID="_x0000_i1035" DrawAspect="Content" ObjectID="_1538900572" r:id="rId31"/>
        </w:object>
      </w:r>
      <w:r w:rsidR="0066610C" w:rsidRPr="00EE555A">
        <w:t xml:space="preserve"> </w:t>
      </w:r>
    </w:p>
    <w:p w14:paraId="2CA6EB9B" w14:textId="77777777" w:rsidR="0066610C" w:rsidRPr="00EE555A" w:rsidRDefault="0066610C" w:rsidP="0066610C">
      <w:pPr>
        <w:rPr>
          <w:position w:val="-28"/>
        </w:rPr>
      </w:pPr>
      <w:r w:rsidRPr="00EE555A">
        <w:t xml:space="preserve">Answer: </w:t>
      </w:r>
      <w:r w:rsidRPr="00EE555A">
        <w:rPr>
          <w:position w:val="-28"/>
        </w:rPr>
        <w:object w:dxaOrig="1219" w:dyaOrig="660" w14:anchorId="11136FA8">
          <v:shape id="_x0000_i1036" type="#_x0000_t75" style="width:60.8pt;height:33.65pt" o:ole="">
            <v:imagedata r:id="rId32" o:title=""/>
          </v:shape>
          <o:OLEObject Type="Embed" ProgID="Equation.DSMT4" ShapeID="_x0000_i1036" DrawAspect="Content" ObjectID="_1538900573" r:id="rId33"/>
        </w:object>
      </w:r>
    </w:p>
    <w:p w14:paraId="3F4E01EC" w14:textId="77777777" w:rsidR="0066610C" w:rsidRPr="00EE555A" w:rsidRDefault="0066610C" w:rsidP="0066610C"/>
    <w:p w14:paraId="2EAC98FF" w14:textId="5290EC31" w:rsidR="0066610C" w:rsidRPr="00EE555A" w:rsidRDefault="002830BB" w:rsidP="002830BB">
      <w:r>
        <w:t>53.</w:t>
      </w:r>
      <w:r>
        <w:tab/>
      </w:r>
      <w:r w:rsidR="0066610C" w:rsidRPr="00EE555A">
        <w:object w:dxaOrig="2299" w:dyaOrig="340" w14:anchorId="5A89B7EE">
          <v:shape id="_x0000_i1037" type="#_x0000_t75" style="width:115.95pt;height:13.1pt" o:ole="">
            <v:imagedata r:id="rId34" o:title=""/>
          </v:shape>
          <o:OLEObject Type="Embed" ProgID="Equation.DSMT4" ShapeID="_x0000_i1037" DrawAspect="Content" ObjectID="_1538900574" r:id="rId35"/>
        </w:object>
      </w:r>
      <w:r w:rsidR="0066610C" w:rsidRPr="00EE555A">
        <w:t xml:space="preserve"> ;</w:t>
      </w:r>
      <w:r w:rsidR="0066610C" w:rsidRPr="00EE555A">
        <w:object w:dxaOrig="859" w:dyaOrig="320" w14:anchorId="7062084A">
          <v:shape id="_x0000_i1038" type="#_x0000_t75" style="width:43.95pt;height:13.1pt" o:ole="">
            <v:imagedata r:id="rId36" o:title=""/>
          </v:shape>
          <o:OLEObject Type="Embed" ProgID="Equation.DSMT4" ShapeID="_x0000_i1038" DrawAspect="Content" ObjectID="_1538900575" r:id="rId37"/>
        </w:object>
      </w:r>
    </w:p>
    <w:p w14:paraId="2E763572" w14:textId="77777777" w:rsidR="0066610C" w:rsidRPr="00EE555A" w:rsidRDefault="0066610C" w:rsidP="0066610C">
      <w:pPr>
        <w:rPr>
          <w:position w:val="-28"/>
        </w:rPr>
      </w:pPr>
      <w:r w:rsidRPr="00EE555A">
        <w:t xml:space="preserve">Answer: </w:t>
      </w:r>
      <w:r w:rsidRPr="00EE555A">
        <w:rPr>
          <w:position w:val="-28"/>
        </w:rPr>
        <w:object w:dxaOrig="2420" w:dyaOrig="680" w14:anchorId="7BE4EF1F">
          <v:shape id="_x0000_i1039" type="#_x0000_t75" style="width:120.6pt;height:33.65pt" o:ole="">
            <v:imagedata r:id="rId38" o:title=""/>
          </v:shape>
          <o:OLEObject Type="Embed" ProgID="Equation.DSMT4" ShapeID="_x0000_i1039" DrawAspect="Content" ObjectID="_1538900576" r:id="rId39"/>
        </w:object>
      </w:r>
    </w:p>
    <w:p w14:paraId="55F2627B" w14:textId="1CC1F8E2" w:rsidR="0066610C" w:rsidRDefault="0066610C" w:rsidP="0066610C">
      <w:pPr>
        <w:ind w:left="360"/>
      </w:pPr>
    </w:p>
    <w:p w14:paraId="5875AADA" w14:textId="77777777" w:rsidR="002830BB" w:rsidRPr="00EE555A" w:rsidRDefault="002830BB" w:rsidP="0066610C">
      <w:pPr>
        <w:ind w:left="360"/>
      </w:pPr>
    </w:p>
    <w:p w14:paraId="4EB8E093" w14:textId="77777777" w:rsidR="0066610C" w:rsidRPr="00EE555A" w:rsidRDefault="0066610C" w:rsidP="0066610C">
      <w:pPr>
        <w:rPr>
          <w:b/>
        </w:rPr>
      </w:pPr>
      <w:r w:rsidRPr="00EE555A">
        <w:rPr>
          <w:b/>
        </w:rPr>
        <w:t>Find the unit tangent vector for the following parameterized curves.</w:t>
      </w:r>
    </w:p>
    <w:p w14:paraId="258C43B7" w14:textId="77777777" w:rsidR="0066610C" w:rsidRPr="00EE555A" w:rsidRDefault="0066610C" w:rsidP="0066610C">
      <w:pPr>
        <w:ind w:left="360"/>
        <w:rPr>
          <w:b/>
        </w:rPr>
      </w:pPr>
    </w:p>
    <w:p w14:paraId="110E94EE" w14:textId="7CCC99CC" w:rsidR="0066610C" w:rsidRPr="00EE555A" w:rsidRDefault="002830BB" w:rsidP="002830BB">
      <w:r>
        <w:t>55.</w:t>
      </w:r>
      <w:r>
        <w:tab/>
      </w:r>
      <w:r w:rsidR="0066610C" w:rsidRPr="00EE555A">
        <w:object w:dxaOrig="3019" w:dyaOrig="320" w14:anchorId="0E225F7F">
          <v:shape id="_x0000_i1040" type="#_x0000_t75" style="width:153.35pt;height:13.1pt" o:ole="">
            <v:imagedata r:id="rId40" o:title=""/>
          </v:shape>
          <o:OLEObject Type="Embed" ProgID="Equation.DSMT4" ShapeID="_x0000_i1040" DrawAspect="Content" ObjectID="_1538900577" r:id="rId41"/>
        </w:object>
      </w:r>
      <w:r w:rsidR="0066610C" w:rsidRPr="00EE555A">
        <w:t xml:space="preserve"> </w:t>
      </w:r>
      <w:r w:rsidR="0066610C" w:rsidRPr="00EE555A">
        <w:rPr>
          <w:position w:val="-6"/>
        </w:rPr>
        <w:object w:dxaOrig="1020" w:dyaOrig="279" w14:anchorId="57B6425C">
          <v:shape id="_x0000_i1041" type="#_x0000_t75" style="width:50.5pt;height:14.05pt" o:ole="">
            <v:imagedata r:id="rId42" o:title=""/>
          </v:shape>
          <o:OLEObject Type="Embed" ProgID="Equation.DSMT4" ShapeID="_x0000_i1041" DrawAspect="Content" ObjectID="_1538900578" r:id="rId43"/>
        </w:object>
      </w:r>
      <w:r w:rsidR="0066610C" w:rsidRPr="00EE555A">
        <w:t xml:space="preserve"> </w:t>
      </w:r>
    </w:p>
    <w:p w14:paraId="777432F1" w14:textId="77777777" w:rsidR="0066610C" w:rsidRPr="00EE555A" w:rsidRDefault="0066610C" w:rsidP="0066610C">
      <w:pPr>
        <w:rPr>
          <w:position w:val="-36"/>
        </w:rPr>
      </w:pPr>
      <w:r w:rsidRPr="00EE555A">
        <w:t xml:space="preserve">Answer: </w:t>
      </w:r>
      <w:r w:rsidRPr="00EE555A">
        <w:rPr>
          <w:position w:val="-36"/>
        </w:rPr>
        <w:object w:dxaOrig="4860" w:dyaOrig="740" w14:anchorId="061C983F">
          <v:shape id="_x0000_i1042" type="#_x0000_t75" style="width:244.05pt;height:36.45pt" o:ole="">
            <v:imagedata r:id="rId44" o:title=""/>
          </v:shape>
          <o:OLEObject Type="Embed" ProgID="Equation.DSMT4" ShapeID="_x0000_i1042" DrawAspect="Content" ObjectID="_1538900579" r:id="rId45"/>
        </w:object>
      </w:r>
    </w:p>
    <w:p w14:paraId="73E54427" w14:textId="77777777" w:rsidR="0066610C" w:rsidRPr="00EE555A" w:rsidRDefault="0066610C" w:rsidP="0066610C"/>
    <w:p w14:paraId="3D74931D" w14:textId="4404F6F5" w:rsidR="0066610C" w:rsidRPr="00EE555A" w:rsidRDefault="002830BB" w:rsidP="002830BB">
      <w:r>
        <w:t>57.</w:t>
      </w:r>
      <w:r>
        <w:tab/>
      </w:r>
      <w:r w:rsidR="0066610C" w:rsidRPr="00EE555A">
        <w:object w:dxaOrig="4099" w:dyaOrig="320" w14:anchorId="76BE49AC">
          <v:shape id="_x0000_i1043" type="#_x0000_t75" style="width:210.4pt;height:14.05pt" o:ole="">
            <v:imagedata r:id="rId46" o:title=""/>
          </v:shape>
          <o:OLEObject Type="Embed" ProgID="Equation.DSMT4" ShapeID="_x0000_i1043" DrawAspect="Content" ObjectID="_1538900580" r:id="rId47"/>
        </w:object>
      </w:r>
    </w:p>
    <w:p w14:paraId="3C3C9E9F" w14:textId="77777777" w:rsidR="0066610C" w:rsidRPr="00EE555A" w:rsidRDefault="0066610C" w:rsidP="0066610C">
      <w:pPr>
        <w:rPr>
          <w:position w:val="-24"/>
        </w:rPr>
      </w:pPr>
      <w:r w:rsidRPr="00EE555A">
        <w:t xml:space="preserve">Answer: </w:t>
      </w:r>
      <w:r w:rsidRPr="00EE555A">
        <w:rPr>
          <w:position w:val="-24"/>
        </w:rPr>
        <w:object w:dxaOrig="3760" w:dyaOrig="620" w14:anchorId="7D1D3D4C">
          <v:shape id="_x0000_i1044" type="#_x0000_t75" style="width:187pt;height:30.85pt" o:ole="">
            <v:imagedata r:id="rId48" o:title=""/>
          </v:shape>
          <o:OLEObject Type="Embed" ProgID="Equation.DSMT4" ShapeID="_x0000_i1044" DrawAspect="Content" ObjectID="_1538900581" r:id="rId49"/>
        </w:object>
      </w:r>
    </w:p>
    <w:p w14:paraId="7B952838" w14:textId="77777777" w:rsidR="0066610C" w:rsidRPr="00EE555A" w:rsidRDefault="0066610C" w:rsidP="0066610C"/>
    <w:p w14:paraId="71C71503" w14:textId="77777777" w:rsidR="002830BB" w:rsidRDefault="002830BB">
      <w:pPr>
        <w:rPr>
          <w:b/>
        </w:rPr>
      </w:pPr>
      <w:r>
        <w:rPr>
          <w:b/>
        </w:rPr>
        <w:br w:type="page"/>
      </w:r>
    </w:p>
    <w:p w14:paraId="2434DDA3" w14:textId="0D82E63B" w:rsidR="0066610C" w:rsidRPr="00EE555A" w:rsidRDefault="0066610C" w:rsidP="0066610C">
      <w:pPr>
        <w:rPr>
          <w:b/>
        </w:rPr>
      </w:pPr>
      <w:r w:rsidRPr="00EE555A">
        <w:rPr>
          <w:b/>
        </w:rPr>
        <w:lastRenderedPageBreak/>
        <w:t xml:space="preserve">Let </w:t>
      </w:r>
      <w:r w:rsidRPr="00EE555A">
        <w:rPr>
          <w:b/>
          <w:position w:val="-10"/>
        </w:rPr>
        <w:object w:dxaOrig="1780" w:dyaOrig="360" w14:anchorId="41FE58DE">
          <v:shape id="_x0000_i1045" type="#_x0000_t75" style="width:87.9pt;height:18.7pt" o:ole="">
            <v:imagedata r:id="rId50" o:title=""/>
          </v:shape>
          <o:OLEObject Type="Embed" ProgID="Equation.DSMT4" ShapeID="_x0000_i1045" DrawAspect="Content" ObjectID="_1538900582" r:id="rId51"/>
        </w:object>
      </w:r>
      <w:r w:rsidRPr="00EE555A">
        <w:rPr>
          <w:b/>
        </w:rPr>
        <w:t xml:space="preserve"> and </w:t>
      </w:r>
      <w:r w:rsidRPr="00EE555A">
        <w:rPr>
          <w:b/>
          <w:position w:val="-10"/>
        </w:rPr>
        <w:object w:dxaOrig="2680" w:dyaOrig="360" w14:anchorId="55A41CA1">
          <v:shape id="_x0000_i1046" type="#_x0000_t75" style="width:132.8pt;height:18.7pt" o:ole="">
            <v:imagedata r:id="rId52" o:title=""/>
          </v:shape>
          <o:OLEObject Type="Embed" ProgID="Equation.DSMT4" ShapeID="_x0000_i1046" DrawAspect="Content" ObjectID="_1538900583" r:id="rId53"/>
        </w:object>
      </w:r>
      <w:r w:rsidRPr="00EE555A">
        <w:rPr>
          <w:b/>
        </w:rPr>
        <w:t xml:space="preserve"> Here is the graph of the function:</w:t>
      </w:r>
    </w:p>
    <w:p w14:paraId="1B278245" w14:textId="77777777" w:rsidR="0066610C" w:rsidRPr="00EE555A" w:rsidRDefault="0066610C" w:rsidP="0066610C">
      <w:pPr>
        <w:rPr>
          <w:b/>
        </w:rPr>
      </w:pPr>
    </w:p>
    <w:p w14:paraId="55BD528E" w14:textId="77777777" w:rsidR="0066610C" w:rsidRPr="00EE555A" w:rsidRDefault="0066610C" w:rsidP="0066610C">
      <w:r w:rsidRPr="00EE555A">
        <w:rPr>
          <w:noProof/>
        </w:rPr>
        <w:drawing>
          <wp:inline distT="0" distB="0" distL="0" distR="0" wp14:anchorId="4B096FE9" wp14:editId="44172665">
            <wp:extent cx="2743200" cy="2774950"/>
            <wp:effectExtent l="0" t="0" r="0" b="6350"/>
            <wp:docPr id="5" name="Picture 5" descr="L:\Clients\Connexions\CONNEX140020_Calculus\05_Art Development\Ch_13\99_Current Art\JPEG\CNX_Calc_Figure_13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L:\Clients\Connexions\CONNEX140020_Calculus\05_Art Development\Ch_13\99_Current Art\JPEG\CNX_Calc_Figure_13_02_204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E5690" w14:textId="77777777" w:rsidR="0066610C" w:rsidRPr="00EE555A" w:rsidRDefault="0066610C" w:rsidP="0066610C">
      <w:pPr>
        <w:rPr>
          <w:b/>
        </w:rPr>
      </w:pPr>
      <w:r w:rsidRPr="00EE555A">
        <w:rPr>
          <w:b/>
        </w:rPr>
        <w:t xml:space="preserve">Find the following. </w:t>
      </w:r>
    </w:p>
    <w:p w14:paraId="4BBBC03B" w14:textId="77777777" w:rsidR="0066610C" w:rsidRPr="00EE555A" w:rsidRDefault="0066610C" w:rsidP="0066610C">
      <w:pPr>
        <w:rPr>
          <w:b/>
        </w:rPr>
      </w:pPr>
    </w:p>
    <w:p w14:paraId="7CCA832D" w14:textId="04E98670" w:rsidR="0066610C" w:rsidRPr="00EE555A" w:rsidRDefault="002830BB" w:rsidP="002830BB">
      <w:r>
        <w:t>59.</w:t>
      </w:r>
      <w:r>
        <w:tab/>
      </w:r>
      <w:r w:rsidR="0066610C" w:rsidRPr="00EE555A">
        <w:object w:dxaOrig="1060" w:dyaOrig="620" w14:anchorId="13EB407B">
          <v:shape id="_x0000_i1047" type="#_x0000_t75" style="width:50.5pt;height:28.05pt" o:ole="">
            <v:imagedata r:id="rId55" o:title=""/>
          </v:shape>
          <o:OLEObject Type="Embed" ProgID="Equation.DSMT4" ShapeID="_x0000_i1047" DrawAspect="Content" ObjectID="_1538900584" r:id="rId56"/>
        </w:object>
      </w:r>
    </w:p>
    <w:p w14:paraId="00175D32" w14:textId="77777777" w:rsidR="0066610C" w:rsidRPr="00EE555A" w:rsidRDefault="0066610C" w:rsidP="0066610C">
      <w:pPr>
        <w:rPr>
          <w:position w:val="-16"/>
        </w:rPr>
      </w:pPr>
      <w:r w:rsidRPr="00EE555A">
        <w:t xml:space="preserve">Answer: </w:t>
      </w:r>
      <w:r w:rsidRPr="00EE555A">
        <w:rPr>
          <w:position w:val="-16"/>
        </w:rPr>
        <w:object w:dxaOrig="1359" w:dyaOrig="440" w14:anchorId="4315690E">
          <v:shape id="_x0000_i1048" type="#_x0000_t75" style="width:67.3pt;height:21.5pt" o:ole="">
            <v:imagedata r:id="rId57" o:title=""/>
          </v:shape>
          <o:OLEObject Type="Embed" ProgID="Equation.DSMT4" ShapeID="_x0000_i1048" DrawAspect="Content" ObjectID="_1538900585" r:id="rId58"/>
        </w:object>
      </w:r>
    </w:p>
    <w:p w14:paraId="133CD623" w14:textId="77777777" w:rsidR="002830BB" w:rsidRDefault="002830BB" w:rsidP="002830BB"/>
    <w:p w14:paraId="4E0E7C77" w14:textId="3E3A9B87" w:rsidR="0066610C" w:rsidRPr="00EE555A" w:rsidRDefault="002830BB" w:rsidP="002830BB">
      <w:r>
        <w:t>61.</w:t>
      </w:r>
      <w:r>
        <w:tab/>
      </w:r>
      <w:r w:rsidR="0066610C" w:rsidRPr="00EE555A">
        <w:object w:dxaOrig="1320" w:dyaOrig="620" w14:anchorId="5D80010E">
          <v:shape id="_x0000_i1049" type="#_x0000_t75" style="width:65.45pt;height:28.05pt" o:ole="">
            <v:imagedata r:id="rId59" o:title=""/>
          </v:shape>
          <o:OLEObject Type="Embed" ProgID="Equation.DSMT4" ShapeID="_x0000_i1049" DrawAspect="Content" ObjectID="_1538900586" r:id="rId60"/>
        </w:object>
      </w:r>
      <w:r w:rsidR="0066610C" w:rsidRPr="00EE555A">
        <w:t xml:space="preserve"> </w:t>
      </w:r>
    </w:p>
    <w:p w14:paraId="1CC9CAA8" w14:textId="77777777" w:rsidR="0066610C" w:rsidRPr="00EE555A" w:rsidRDefault="0066610C" w:rsidP="0066610C">
      <w:r w:rsidRPr="00EE555A">
        <w:t xml:space="preserve">Answer: </w:t>
      </w:r>
      <w:r w:rsidRPr="00EE555A">
        <w:rPr>
          <w:position w:val="-10"/>
        </w:rPr>
        <w:object w:dxaOrig="4640" w:dyaOrig="360" w14:anchorId="12B5571F">
          <v:shape id="_x0000_i1050" type="#_x0000_t75" style="width:230.05pt;height:22.45pt" o:ole="">
            <v:imagedata r:id="rId61" o:title=""/>
          </v:shape>
          <o:OLEObject Type="Embed" ProgID="Equation.DSMT4" ShapeID="_x0000_i1050" DrawAspect="Content" ObjectID="_1538900587" r:id="rId62"/>
        </w:object>
      </w:r>
    </w:p>
    <w:p w14:paraId="49394325" w14:textId="77777777" w:rsidR="0066610C" w:rsidRPr="00EE555A" w:rsidRDefault="0066610C" w:rsidP="0066610C"/>
    <w:p w14:paraId="34D1B936" w14:textId="00E72B84" w:rsidR="0066610C" w:rsidRPr="00EE555A" w:rsidRDefault="002830BB" w:rsidP="002830BB">
      <w:r>
        <w:t>63.</w:t>
      </w:r>
      <w:r>
        <w:tab/>
      </w:r>
      <w:r w:rsidR="0066610C" w:rsidRPr="00EE555A">
        <w:t xml:space="preserve">Find </w:t>
      </w:r>
      <w:r w:rsidR="0066610C" w:rsidRPr="00EE555A">
        <w:object w:dxaOrig="3820" w:dyaOrig="400" w14:anchorId="7C58166E">
          <v:shape id="_x0000_i1051" type="#_x0000_t75" style="width:193.55pt;height:21.5pt" o:ole="">
            <v:imagedata r:id="rId63" o:title=""/>
          </v:shape>
          <o:OLEObject Type="Embed" ProgID="Equation.DSMT4" ShapeID="_x0000_i1051" DrawAspect="Content" ObjectID="_1538900588" r:id="rId64"/>
        </w:object>
      </w:r>
    </w:p>
    <w:p w14:paraId="6CBB0D21" w14:textId="77777777" w:rsidR="0066610C" w:rsidRPr="00EE555A" w:rsidRDefault="0066610C" w:rsidP="0066610C">
      <w:pPr>
        <w:rPr>
          <w:position w:val="-6"/>
        </w:rPr>
      </w:pPr>
      <w:r w:rsidRPr="00EE555A">
        <w:t xml:space="preserve">Answer: </w:t>
      </w:r>
      <w:r w:rsidRPr="00EE555A">
        <w:rPr>
          <w:position w:val="-6"/>
        </w:rPr>
        <w:object w:dxaOrig="1140" w:dyaOrig="360" w14:anchorId="5A617538">
          <v:shape id="_x0000_i1052" type="#_x0000_t75" style="width:57.95pt;height:22.45pt" o:ole="">
            <v:imagedata r:id="rId65" o:title=""/>
          </v:shape>
          <o:OLEObject Type="Embed" ProgID="Equation.DSMT4" ShapeID="_x0000_i1052" DrawAspect="Content" ObjectID="_1538900589" r:id="rId66"/>
        </w:object>
      </w:r>
    </w:p>
    <w:p w14:paraId="3D2102FF" w14:textId="77777777" w:rsidR="002830BB" w:rsidRDefault="002830BB" w:rsidP="002830BB"/>
    <w:p w14:paraId="016E8AE6" w14:textId="77777777" w:rsidR="002830BB" w:rsidRDefault="002830BB">
      <w:r>
        <w:br w:type="page"/>
      </w:r>
    </w:p>
    <w:p w14:paraId="513F69C1" w14:textId="5DB4F02B" w:rsidR="0066610C" w:rsidRPr="00EE555A" w:rsidRDefault="002830BB" w:rsidP="002830BB">
      <w:r>
        <w:lastRenderedPageBreak/>
        <w:t>65.</w:t>
      </w:r>
      <w:r>
        <w:tab/>
      </w:r>
      <w:r w:rsidR="0066610C" w:rsidRPr="00EE555A">
        <w:t xml:space="preserve">The position vector of a particle is </w:t>
      </w:r>
      <w:r w:rsidR="0066610C" w:rsidRPr="00EE555A">
        <w:rPr>
          <w:position w:val="-10"/>
        </w:rPr>
        <w:object w:dxaOrig="3220" w:dyaOrig="400" w14:anchorId="1A61EC59">
          <v:shape id="_x0000_i1053" type="#_x0000_t75" style="width:158.95pt;height:23.4pt" o:ole="">
            <v:imagedata r:id="rId67" o:title=""/>
          </v:shape>
          <o:OLEObject Type="Embed" ProgID="Equation.DSMT4" ShapeID="_x0000_i1053" DrawAspect="Content" ObjectID="_1538900590" r:id="rId68"/>
        </w:object>
      </w:r>
    </w:p>
    <w:p w14:paraId="08C8FE70" w14:textId="77777777" w:rsidR="0066610C" w:rsidRPr="00EE555A" w:rsidRDefault="0066610C" w:rsidP="0066610C">
      <w:pPr>
        <w:pStyle w:val="ListParagraph"/>
        <w:numPr>
          <w:ilvl w:val="0"/>
          <w:numId w:val="23"/>
        </w:numPr>
        <w:ind w:left="720"/>
      </w:pPr>
      <w:r w:rsidRPr="00EE555A">
        <w:t>Graph the position function and display a view of the graph that illustrates the asymptotic behavior of the function.</w:t>
      </w:r>
    </w:p>
    <w:p w14:paraId="21D5C2B1" w14:textId="77777777" w:rsidR="0066610C" w:rsidRPr="00EE555A" w:rsidRDefault="0066610C" w:rsidP="0066610C">
      <w:pPr>
        <w:pStyle w:val="ListParagraph"/>
        <w:numPr>
          <w:ilvl w:val="0"/>
          <w:numId w:val="23"/>
        </w:numPr>
        <w:ind w:left="720"/>
      </w:pPr>
      <w:r w:rsidRPr="00EE555A">
        <w:t xml:space="preserve">Find the velocity as </w:t>
      </w:r>
      <w:proofErr w:type="spellStart"/>
      <w:r w:rsidRPr="00EE555A">
        <w:rPr>
          <w:i/>
        </w:rPr>
        <w:t>t</w:t>
      </w:r>
      <w:proofErr w:type="spellEnd"/>
      <w:r w:rsidRPr="00EE555A">
        <w:t xml:space="preserve"> approaches but is not equal to </w:t>
      </w:r>
      <w:r w:rsidRPr="00EE555A">
        <w:rPr>
          <w:position w:val="-10"/>
        </w:rPr>
        <w:object w:dxaOrig="440" w:dyaOrig="340" w14:anchorId="39B4C86E">
          <v:shape id="_x0000_i1054" type="#_x0000_t75" style="width:23.4pt;height:15.9pt" o:ole="">
            <v:imagedata r:id="rId69" o:title=""/>
          </v:shape>
          <o:OLEObject Type="Embed" ProgID="Equation.DSMT4" ShapeID="_x0000_i1054" DrawAspect="Content" ObjectID="_1538900591" r:id="rId70"/>
        </w:object>
      </w:r>
      <w:r w:rsidRPr="00EE555A">
        <w:t xml:space="preserve"> (if it exists).</w:t>
      </w:r>
    </w:p>
    <w:p w14:paraId="209AB607" w14:textId="77777777" w:rsidR="0066610C" w:rsidRPr="00EE555A" w:rsidRDefault="0066610C" w:rsidP="0066610C">
      <w:r w:rsidRPr="00EE555A">
        <w:t>Answer: a.</w:t>
      </w:r>
    </w:p>
    <w:p w14:paraId="6A45E715" w14:textId="77777777" w:rsidR="0066610C" w:rsidRPr="00EE555A" w:rsidRDefault="0066610C" w:rsidP="0066610C">
      <w:r w:rsidRPr="00EE555A">
        <w:rPr>
          <w:noProof/>
        </w:rPr>
        <w:drawing>
          <wp:inline distT="0" distB="0" distL="0" distR="0" wp14:anchorId="4728C7FC" wp14:editId="028CD97B">
            <wp:extent cx="2477135" cy="1934845"/>
            <wp:effectExtent l="0" t="0" r="0" b="8255"/>
            <wp:docPr id="6" name="Picture 6" descr="L:\Clients\Connexions\CONNEX140020_Calculus\05_Art Development\Ch_13\99_Current Art\JPEG\CNX_Calc_Figure_13_02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L:\Clients\Connexions\CONNEX140020_Calculus\05_Art Development\Ch_13\99_Current Art\JPEG\CNX_Calc_Figure_13_02_205.jp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F07D8" w14:textId="77777777" w:rsidR="0066610C" w:rsidRPr="00EE555A" w:rsidRDefault="0066610C" w:rsidP="0066610C">
      <w:r w:rsidRPr="00EE555A">
        <w:t>b. Undefined or infinite</w:t>
      </w:r>
    </w:p>
    <w:p w14:paraId="399C9C92" w14:textId="77777777" w:rsidR="0066610C" w:rsidRPr="00EE555A" w:rsidRDefault="0066610C" w:rsidP="0066610C"/>
    <w:p w14:paraId="2E6CD000" w14:textId="77777777" w:rsidR="002830BB" w:rsidRDefault="002830BB" w:rsidP="0066610C">
      <w:pPr>
        <w:rPr>
          <w:b/>
        </w:rPr>
      </w:pPr>
    </w:p>
    <w:p w14:paraId="73D1CB4F" w14:textId="501A1E32" w:rsidR="0066610C" w:rsidRPr="00EE555A" w:rsidRDefault="002830BB" w:rsidP="0066610C">
      <w:pPr>
        <w:rPr>
          <w:b/>
        </w:rPr>
      </w:pPr>
      <w:r>
        <w:rPr>
          <w:b/>
        </w:rPr>
        <w:t xml:space="preserve">A </w:t>
      </w:r>
      <w:r w:rsidR="0066610C" w:rsidRPr="00EE555A">
        <w:rPr>
          <w:b/>
        </w:rPr>
        <w:t xml:space="preserve">particle moves on a circular path of radius </w:t>
      </w:r>
      <w:r w:rsidR="0066610C" w:rsidRPr="00EE555A">
        <w:rPr>
          <w:b/>
          <w:i/>
        </w:rPr>
        <w:t>b</w:t>
      </w:r>
      <w:r w:rsidR="0066610C" w:rsidRPr="00EE555A">
        <w:rPr>
          <w:b/>
        </w:rPr>
        <w:t xml:space="preserve"> according to the function </w:t>
      </w:r>
      <w:r w:rsidR="0066610C" w:rsidRPr="00EE555A">
        <w:rPr>
          <w:b/>
          <w:position w:val="-10"/>
        </w:rPr>
        <w:object w:dxaOrig="2780" w:dyaOrig="320" w14:anchorId="72A83F5D">
          <v:shape id="_x0000_i1055" type="#_x0000_t75" style="width:138.4pt;height:15.9pt" o:ole="">
            <v:imagedata r:id="rId72" o:title=""/>
          </v:shape>
          <o:OLEObject Type="Embed" ProgID="Equation.DSMT4" ShapeID="_x0000_i1055" DrawAspect="Content" ObjectID="_1538900592" r:id="rId73"/>
        </w:object>
      </w:r>
      <w:r w:rsidR="0066610C" w:rsidRPr="00EE555A">
        <w:rPr>
          <w:b/>
        </w:rPr>
        <w:t xml:space="preserve"> where </w:t>
      </w:r>
      <w:r w:rsidR="0066610C" w:rsidRPr="00EE555A">
        <w:rPr>
          <w:b/>
          <w:position w:val="-6"/>
        </w:rPr>
        <w:object w:dxaOrig="240" w:dyaOrig="220" w14:anchorId="3B93CEDE">
          <v:shape id="_x0000_i1056" type="#_x0000_t75" style="width:12.15pt;height:11.2pt" o:ole="">
            <v:imagedata r:id="rId74" o:title=""/>
          </v:shape>
          <o:OLEObject Type="Embed" ProgID="Equation.DSMT4" ShapeID="_x0000_i1056" DrawAspect="Content" ObjectID="_1538900593" r:id="rId75"/>
        </w:object>
      </w:r>
      <w:proofErr w:type="gramStart"/>
      <w:r w:rsidR="0066610C" w:rsidRPr="00EE555A">
        <w:rPr>
          <w:b/>
        </w:rPr>
        <w:t xml:space="preserve"> is the angular velocity</w:t>
      </w:r>
      <w:proofErr w:type="gramEnd"/>
      <w:r w:rsidR="0066610C" w:rsidRPr="00EE555A">
        <w:rPr>
          <w:b/>
        </w:rPr>
        <w:t xml:space="preserve">, </w:t>
      </w:r>
      <w:r w:rsidR="0066610C" w:rsidRPr="00EE555A">
        <w:rPr>
          <w:b/>
          <w:position w:val="-10"/>
        </w:rPr>
        <w:object w:dxaOrig="720" w:dyaOrig="340" w14:anchorId="3073ECB2">
          <v:shape id="_x0000_i1057" type="#_x0000_t75" style="width:41.15pt;height:15.9pt" o:ole="">
            <v:imagedata r:id="rId76" o:title=""/>
          </v:shape>
          <o:OLEObject Type="Embed" ProgID="Equation.DSMT4" ShapeID="_x0000_i1057" DrawAspect="Content" ObjectID="_1538900594" r:id="rId77"/>
        </w:object>
      </w:r>
    </w:p>
    <w:p w14:paraId="5271996C" w14:textId="77777777" w:rsidR="0066610C" w:rsidRPr="00EE555A" w:rsidRDefault="0066610C" w:rsidP="0066610C">
      <w:pPr>
        <w:rPr>
          <w:b/>
        </w:rPr>
      </w:pPr>
    </w:p>
    <w:p w14:paraId="6B17AAA9" w14:textId="77777777" w:rsidR="0066610C" w:rsidRPr="00EE555A" w:rsidRDefault="0066610C" w:rsidP="0066610C">
      <w:r w:rsidRPr="00EE555A">
        <w:rPr>
          <w:noProof/>
        </w:rPr>
        <w:drawing>
          <wp:inline distT="0" distB="0" distL="0" distR="0" wp14:anchorId="707FE95F" wp14:editId="7628C95D">
            <wp:extent cx="1945640" cy="1658620"/>
            <wp:effectExtent l="0" t="0" r="0" b="0"/>
            <wp:docPr id="7" name="Picture 7" descr="L:\Clients\Connexions\CONNEX140020_Calculus\05_Art Development\Ch_13\99_Current Art\JPEG\CNX_Calc_Figure_13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L:\Clients\Connexions\CONNEX140020_Calculus\05_Art Development\Ch_13\99_Current Art\JPEG\CNX_Calc_Figure_13_02_201.jp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AFADA" w14:textId="77777777" w:rsidR="0066610C" w:rsidRPr="00EE555A" w:rsidRDefault="0066610C" w:rsidP="0066610C"/>
    <w:p w14:paraId="08762E94" w14:textId="0FA6CD2F" w:rsidR="0066610C" w:rsidRPr="00EE555A" w:rsidRDefault="002830BB" w:rsidP="002830BB">
      <w:r>
        <w:t>67.</w:t>
      </w:r>
      <w:r>
        <w:tab/>
      </w:r>
      <w:r w:rsidR="0066610C" w:rsidRPr="00EE555A">
        <w:t xml:space="preserve">Find the velocity function and show that </w:t>
      </w:r>
      <w:r w:rsidR="0066610C" w:rsidRPr="00EE555A">
        <w:rPr>
          <w:position w:val="-10"/>
        </w:rPr>
        <w:object w:dxaOrig="460" w:dyaOrig="320" w14:anchorId="6A4C3E88">
          <v:shape id="_x0000_i1058" type="#_x0000_t75" style="width:23.4pt;height:15.9pt" o:ole="">
            <v:imagedata r:id="rId79" o:title=""/>
          </v:shape>
          <o:OLEObject Type="Embed" ProgID="Equation.DSMT4" ShapeID="_x0000_i1058" DrawAspect="Content" ObjectID="_1538900595" r:id="rId80"/>
        </w:object>
      </w:r>
      <w:r w:rsidR="0066610C" w:rsidRPr="00EE555A">
        <w:t xml:space="preserve"> is always orthogonal to </w:t>
      </w:r>
      <w:r w:rsidR="0066610C" w:rsidRPr="00EE555A">
        <w:rPr>
          <w:position w:val="-10"/>
        </w:rPr>
        <w:object w:dxaOrig="480" w:dyaOrig="320" w14:anchorId="0A07C765">
          <v:shape id="_x0000_i1059" type="#_x0000_t75" style="width:22.45pt;height:14.05pt" o:ole="">
            <v:imagedata r:id="rId81" o:title=""/>
          </v:shape>
          <o:OLEObject Type="Embed" ProgID="Equation.DSMT4" ShapeID="_x0000_i1059" DrawAspect="Content" ObjectID="_1538900596" r:id="rId82"/>
        </w:object>
      </w:r>
    </w:p>
    <w:p w14:paraId="38E58BC7" w14:textId="77777777" w:rsidR="0066610C" w:rsidRPr="00EE555A" w:rsidRDefault="0066610C" w:rsidP="0066610C">
      <w:pPr>
        <w:rPr>
          <w:position w:val="-10"/>
        </w:rPr>
      </w:pPr>
      <w:r w:rsidRPr="00EE555A">
        <w:t xml:space="preserve">Answer: </w:t>
      </w:r>
      <w:r w:rsidRPr="00EE555A">
        <w:rPr>
          <w:position w:val="-10"/>
        </w:rPr>
        <w:object w:dxaOrig="3300" w:dyaOrig="320" w14:anchorId="677914F4">
          <v:shape id="_x0000_i1060" type="#_x0000_t75" style="width:167.4pt;height:14.05pt" o:ole="">
            <v:imagedata r:id="rId83" o:title=""/>
          </v:shape>
          <o:OLEObject Type="Embed" ProgID="Equation.DSMT4" ShapeID="_x0000_i1060" DrawAspect="Content" ObjectID="_1538900597" r:id="rId84"/>
        </w:object>
      </w:r>
      <w:r w:rsidRPr="00EE555A">
        <w:t xml:space="preserve"> To show orthogonality, note that </w:t>
      </w:r>
      <w:r w:rsidRPr="00EE555A">
        <w:rPr>
          <w:position w:val="-10"/>
        </w:rPr>
        <w:object w:dxaOrig="1359" w:dyaOrig="320" w14:anchorId="2B25B560">
          <v:shape id="_x0000_i1061" type="#_x0000_t75" style="width:67.3pt;height:14.05pt" o:ole="">
            <v:imagedata r:id="rId85" o:title=""/>
          </v:shape>
          <o:OLEObject Type="Embed" ProgID="Equation.DSMT4" ShapeID="_x0000_i1061" DrawAspect="Content" ObjectID="_1538900598" r:id="rId86"/>
        </w:object>
      </w:r>
    </w:p>
    <w:p w14:paraId="59302AFB" w14:textId="77777777" w:rsidR="0066610C" w:rsidRPr="00EE555A" w:rsidRDefault="0066610C" w:rsidP="0066610C"/>
    <w:p w14:paraId="6A0084B7" w14:textId="191D62B9" w:rsidR="0066610C" w:rsidRPr="00EE555A" w:rsidRDefault="002830BB" w:rsidP="002830BB">
      <w:r>
        <w:t>69.</w:t>
      </w:r>
      <w:r>
        <w:tab/>
      </w:r>
      <w:r w:rsidR="0066610C" w:rsidRPr="00EE555A">
        <w:t xml:space="preserve">Evaluate </w:t>
      </w:r>
      <w:r w:rsidR="0066610C" w:rsidRPr="00EE555A">
        <w:rPr>
          <w:position w:val="-24"/>
        </w:rPr>
        <w:object w:dxaOrig="1480" w:dyaOrig="620" w14:anchorId="61078EA8">
          <v:shape id="_x0000_i1062" type="#_x0000_t75" style="width:1in;height:28.05pt" o:ole="">
            <v:imagedata r:id="rId87" o:title=""/>
          </v:shape>
          <o:OLEObject Type="Embed" ProgID="Equation.DSMT4" ShapeID="_x0000_i1062" DrawAspect="Content" ObjectID="_1538900599" r:id="rId88"/>
        </w:object>
      </w:r>
      <w:r w:rsidR="0066610C" w:rsidRPr="00EE555A">
        <w:t xml:space="preserve"> given </w:t>
      </w:r>
      <w:r w:rsidR="0066610C" w:rsidRPr="00EE555A">
        <w:rPr>
          <w:position w:val="-10"/>
        </w:rPr>
        <w:object w:dxaOrig="1800" w:dyaOrig="400" w14:anchorId="79F8A40F">
          <v:shape id="_x0000_i1063" type="#_x0000_t75" style="width:89.75pt;height:20.55pt" o:ole="">
            <v:imagedata r:id="rId89" o:title=""/>
          </v:shape>
          <o:OLEObject Type="Embed" ProgID="Equation.DSMT4" ShapeID="_x0000_i1063" DrawAspect="Content" ObjectID="_1538900600" r:id="rId90"/>
        </w:object>
      </w:r>
    </w:p>
    <w:p w14:paraId="30F055AB" w14:textId="77777777" w:rsidR="0066610C" w:rsidRPr="00EE555A" w:rsidRDefault="0066610C" w:rsidP="0066610C">
      <w:pPr>
        <w:rPr>
          <w:position w:val="-10"/>
        </w:rPr>
      </w:pPr>
      <w:r w:rsidRPr="00EE555A">
        <w:t xml:space="preserve">Answer: </w:t>
      </w:r>
      <w:r w:rsidRPr="00EE555A">
        <w:rPr>
          <w:position w:val="-10"/>
        </w:rPr>
        <w:object w:dxaOrig="1160" w:dyaOrig="320" w14:anchorId="52BADC44">
          <v:shape id="_x0000_i1064" type="#_x0000_t75" style="width:58.9pt;height:14.05pt" o:ole="">
            <v:imagedata r:id="rId91" o:title=""/>
          </v:shape>
          <o:OLEObject Type="Embed" ProgID="Equation.DSMT4" ShapeID="_x0000_i1064" DrawAspect="Content" ObjectID="_1538900601" r:id="rId92"/>
        </w:object>
      </w:r>
    </w:p>
    <w:p w14:paraId="527DFB67" w14:textId="77777777" w:rsidR="0066610C" w:rsidRPr="00EE555A" w:rsidRDefault="0066610C" w:rsidP="0066610C">
      <w:pPr>
        <w:widowControl w:val="0"/>
        <w:autoSpaceDE w:val="0"/>
        <w:autoSpaceDN w:val="0"/>
        <w:adjustRightInd w:val="0"/>
      </w:pPr>
    </w:p>
    <w:p w14:paraId="46226FA4" w14:textId="30390B5D" w:rsidR="0066610C" w:rsidRPr="00EE555A" w:rsidRDefault="002830BB" w:rsidP="002830BB">
      <w:r>
        <w:t>71.</w:t>
      </w:r>
      <w:r>
        <w:tab/>
      </w:r>
      <w:r w:rsidR="0066610C" w:rsidRPr="00EE555A">
        <w:t xml:space="preserve">Evaluate </w:t>
      </w:r>
      <w:r w:rsidR="0066610C" w:rsidRPr="00EE555A">
        <w:object w:dxaOrig="1420" w:dyaOrig="560" w14:anchorId="473CAAF4">
          <v:shape id="_x0000_i1065" type="#_x0000_t75" style="width:71.05pt;height:29pt" o:ole="">
            <v:imagedata r:id="rId93" o:title=""/>
          </v:shape>
          <o:OLEObject Type="Embed" ProgID="Equation.DSMT4" ShapeID="_x0000_i1065" DrawAspect="Content" ObjectID="_1538900602" r:id="rId94"/>
        </w:object>
      </w:r>
      <w:r w:rsidR="0066610C" w:rsidRPr="00EE555A">
        <w:t xml:space="preserve"> </w:t>
      </w:r>
    </w:p>
    <w:p w14:paraId="3221BC86" w14:textId="77777777" w:rsidR="0066610C" w:rsidRPr="00EE555A" w:rsidRDefault="0066610C" w:rsidP="0066610C">
      <w:pPr>
        <w:widowControl w:val="0"/>
        <w:autoSpaceDE w:val="0"/>
        <w:autoSpaceDN w:val="0"/>
        <w:adjustRightInd w:val="0"/>
        <w:rPr>
          <w:position w:val="-24"/>
        </w:rPr>
      </w:pPr>
      <w:r w:rsidRPr="00EE555A">
        <w:t xml:space="preserve">Answer: </w:t>
      </w:r>
      <w:r w:rsidRPr="00EE555A">
        <w:rPr>
          <w:position w:val="-24"/>
        </w:rPr>
        <w:object w:dxaOrig="1200" w:dyaOrig="620" w14:anchorId="7D772775">
          <v:shape id="_x0000_i1066" type="#_x0000_t75" style="width:58.9pt;height:28.05pt" o:ole="">
            <v:imagedata r:id="rId95" o:title=""/>
          </v:shape>
          <o:OLEObject Type="Embed" ProgID="Equation.DSMT4" ShapeID="_x0000_i1066" DrawAspect="Content" ObjectID="_1538900603" r:id="rId96"/>
        </w:object>
      </w:r>
    </w:p>
    <w:p w14:paraId="4EDE14ED" w14:textId="3A19E976" w:rsidR="0066610C" w:rsidRPr="00EE555A" w:rsidRDefault="002830BB" w:rsidP="002830BB">
      <w:r>
        <w:lastRenderedPageBreak/>
        <w:t>73.</w:t>
      </w:r>
      <w:r>
        <w:tab/>
      </w:r>
      <w:r w:rsidR="0066610C" w:rsidRPr="00EE555A">
        <w:t>Show that if the speed of a particle traveling along a curve represented by a vector-valued function is constant, then the velocity function is always perpendicular to the acceleration function.</w:t>
      </w:r>
    </w:p>
    <w:p w14:paraId="38D5BAAA" w14:textId="77777777" w:rsidR="0066610C" w:rsidRPr="00EE555A" w:rsidRDefault="0066610C" w:rsidP="0066610C">
      <w:pPr>
        <w:rPr>
          <w:position w:val="-118"/>
        </w:rPr>
      </w:pPr>
      <w:r w:rsidRPr="00EE555A">
        <w:t xml:space="preserve">Answer: </w:t>
      </w:r>
      <w:r w:rsidRPr="00EE555A">
        <w:rPr>
          <w:position w:val="-118"/>
        </w:rPr>
        <w:object w:dxaOrig="3140" w:dyaOrig="2480" w14:anchorId="30B6BD26">
          <v:shape id="_x0000_i1067" type="#_x0000_t75" style="width:157.1pt;height:123.45pt" o:ole="">
            <v:imagedata r:id="rId97" o:title=""/>
          </v:shape>
          <o:OLEObject Type="Embed" ProgID="Equation.DSMT4" ShapeID="_x0000_i1067" DrawAspect="Content" ObjectID="_1538900604" r:id="rId98"/>
        </w:object>
      </w:r>
    </w:p>
    <w:p w14:paraId="7A66DB2E" w14:textId="0F1E223F" w:rsidR="0066610C" w:rsidRDefault="0066610C" w:rsidP="0066610C"/>
    <w:p w14:paraId="12147E37" w14:textId="77777777" w:rsidR="002830BB" w:rsidRPr="00EE555A" w:rsidRDefault="002830BB" w:rsidP="0066610C"/>
    <w:p w14:paraId="56F3623B" w14:textId="77777777" w:rsidR="0066610C" w:rsidRPr="00EE555A" w:rsidRDefault="0066610C" w:rsidP="0066610C">
      <w:pPr>
        <w:rPr>
          <w:b/>
        </w:rPr>
      </w:pPr>
      <w:r w:rsidRPr="00EE555A">
        <w:rPr>
          <w:b/>
        </w:rPr>
        <w:t>The last statement implies that the velocity and acceleration are perpendicular or orthogonal.</w:t>
      </w:r>
    </w:p>
    <w:p w14:paraId="59FEDBDB" w14:textId="77777777" w:rsidR="0066610C" w:rsidRPr="00EE555A" w:rsidRDefault="0066610C" w:rsidP="0066610C"/>
    <w:p w14:paraId="21454617" w14:textId="605FDA72" w:rsidR="0066610C" w:rsidRPr="00EE555A" w:rsidRDefault="002830BB" w:rsidP="002830BB">
      <w:r>
        <w:t>75.</w:t>
      </w:r>
      <w:r>
        <w:tab/>
      </w:r>
      <w:r w:rsidR="0066610C" w:rsidRPr="00EE555A">
        <w:t xml:space="preserve">Given </w:t>
      </w:r>
      <w:r w:rsidR="0066610C" w:rsidRPr="00EE555A">
        <w:rPr>
          <w:position w:val="-14"/>
        </w:rPr>
        <w:object w:dxaOrig="2520" w:dyaOrig="400" w14:anchorId="24400A49">
          <v:shape id="_x0000_i1068" type="#_x0000_t75" style="width:126.25pt;height:20.55pt" o:ole="">
            <v:imagedata r:id="rId99" o:title=""/>
          </v:shape>
          <o:OLEObject Type="Embed" ProgID="Equation.DSMT4" ShapeID="_x0000_i1068" DrawAspect="Content" ObjectID="_1538900605" r:id="rId100"/>
        </w:object>
      </w:r>
      <w:r w:rsidR="0066610C" w:rsidRPr="00EE555A">
        <w:t xml:space="preserve"> find the velocity and the speed at any time.</w:t>
      </w:r>
    </w:p>
    <w:p w14:paraId="799E988C" w14:textId="77777777" w:rsidR="0066610C" w:rsidRPr="00EE555A" w:rsidRDefault="0066610C" w:rsidP="0066610C">
      <w:pPr>
        <w:rPr>
          <w:position w:val="-14"/>
        </w:rPr>
      </w:pPr>
      <w:r w:rsidRPr="00EE555A">
        <w:t xml:space="preserve">Answer: </w:t>
      </w:r>
      <w:r w:rsidRPr="00EE555A">
        <w:rPr>
          <w:position w:val="-14"/>
        </w:rPr>
        <w:object w:dxaOrig="2400" w:dyaOrig="420" w14:anchorId="47D74FA9">
          <v:shape id="_x0000_i1069" type="#_x0000_t75" style="width:118.75pt;height:17.75pt" o:ole="">
            <v:imagedata r:id="rId101" o:title=""/>
          </v:shape>
          <o:OLEObject Type="Embed" ProgID="Equation.DSMT4" ShapeID="_x0000_i1069" DrawAspect="Content" ObjectID="_1538900606" r:id="rId102"/>
        </w:object>
      </w:r>
      <w:r w:rsidRPr="00EE555A">
        <w:t xml:space="preserve"> speed = </w:t>
      </w:r>
      <w:r w:rsidRPr="00EE555A">
        <w:rPr>
          <w:position w:val="-14"/>
        </w:rPr>
        <w:object w:dxaOrig="3480" w:dyaOrig="420" w14:anchorId="2A17E8A1">
          <v:shape id="_x0000_i1070" type="#_x0000_t75" style="width:179.55pt;height:22.45pt" o:ole="">
            <v:imagedata r:id="rId103" o:title=""/>
          </v:shape>
          <o:OLEObject Type="Embed" ProgID="Equation.DSMT4" ShapeID="_x0000_i1070" DrawAspect="Content" ObjectID="_1538900607" r:id="rId104"/>
        </w:object>
      </w:r>
    </w:p>
    <w:p w14:paraId="0016D914" w14:textId="77777777" w:rsidR="002830BB" w:rsidRDefault="002830BB" w:rsidP="002830BB"/>
    <w:p w14:paraId="4DF80481" w14:textId="1FABD990" w:rsidR="0066610C" w:rsidRPr="00EE555A" w:rsidRDefault="002830BB" w:rsidP="002830BB">
      <w:r>
        <w:t>77.</w:t>
      </w:r>
      <w:r>
        <w:tab/>
      </w:r>
      <w:r w:rsidR="0066610C" w:rsidRPr="00EE555A">
        <w:t xml:space="preserve">Find the equation of the tangent line to the curve </w:t>
      </w:r>
      <w:r w:rsidR="0066610C" w:rsidRPr="00EE555A">
        <w:rPr>
          <w:position w:val="-20"/>
        </w:rPr>
        <w:object w:dxaOrig="1640" w:dyaOrig="520" w14:anchorId="62AA938E">
          <v:shape id="_x0000_i1071" type="#_x0000_t75" style="width:81.35pt;height:26.2pt" o:ole="">
            <v:imagedata r:id="rId105" o:title=""/>
          </v:shape>
          <o:OLEObject Type="Embed" ProgID="Equation.DSMT4" ShapeID="_x0000_i1071" DrawAspect="Content" ObjectID="_1538900608" r:id="rId106"/>
        </w:object>
      </w:r>
      <w:r w:rsidR="0066610C" w:rsidRPr="00EE555A">
        <w:t xml:space="preserve"> at </w:t>
      </w:r>
      <w:r w:rsidR="0066610C" w:rsidRPr="00EE555A">
        <w:rPr>
          <w:position w:val="-6"/>
        </w:rPr>
        <w:object w:dxaOrig="560" w:dyaOrig="279" w14:anchorId="44EB9CE1">
          <v:shape id="_x0000_i1072" type="#_x0000_t75" style="width:29pt;height:14.05pt" o:ole="">
            <v:imagedata r:id="rId107" o:title=""/>
          </v:shape>
          <o:OLEObject Type="Embed" ProgID="Equation.DSMT4" ShapeID="_x0000_i1072" DrawAspect="Content" ObjectID="_1538900609" r:id="rId108"/>
        </w:object>
      </w:r>
    </w:p>
    <w:p w14:paraId="3ED1A926" w14:textId="77777777" w:rsidR="0066610C" w:rsidRPr="00EE555A" w:rsidRDefault="0066610C" w:rsidP="0066610C">
      <w:pPr>
        <w:rPr>
          <w:position w:val="-10"/>
        </w:rPr>
      </w:pPr>
      <w:r w:rsidRPr="00EE555A">
        <w:t xml:space="preserve">Answer: </w:t>
      </w:r>
      <w:r w:rsidRPr="00EE555A">
        <w:rPr>
          <w:position w:val="-10"/>
        </w:rPr>
        <w:object w:dxaOrig="2700" w:dyaOrig="320" w14:anchorId="1DEE4BF7">
          <v:shape id="_x0000_i1073" type="#_x0000_t75" style="width:135.6pt;height:15.9pt" o:ole="">
            <v:imagedata r:id="rId109" o:title=""/>
          </v:shape>
          <o:OLEObject Type="Embed" ProgID="Equation.DSMT4" ShapeID="_x0000_i1073" DrawAspect="Content" ObjectID="_1538900610" r:id="rId110"/>
        </w:object>
      </w:r>
    </w:p>
    <w:p w14:paraId="0C52D9F2" w14:textId="77777777" w:rsidR="0066610C" w:rsidRPr="00EE555A" w:rsidRDefault="0066610C" w:rsidP="0066610C"/>
    <w:p w14:paraId="159E3FAD" w14:textId="7F2723BA" w:rsidR="0066610C" w:rsidRPr="00EE555A" w:rsidRDefault="002830BB" w:rsidP="002830BB">
      <w:r>
        <w:t>79.</w:t>
      </w:r>
      <w:r>
        <w:tab/>
      </w:r>
      <w:r w:rsidR="0066610C" w:rsidRPr="00EE555A">
        <w:t xml:space="preserve">Locate the highest point on the curve </w:t>
      </w:r>
      <w:r w:rsidR="0066610C" w:rsidRPr="00EE555A">
        <w:rPr>
          <w:position w:val="-20"/>
        </w:rPr>
        <w:object w:dxaOrig="1740" w:dyaOrig="520" w14:anchorId="3628366C">
          <v:shape id="_x0000_i1074" type="#_x0000_t75" style="width:86.05pt;height:28.05pt" o:ole="">
            <v:imagedata r:id="rId111" o:title=""/>
          </v:shape>
          <o:OLEObject Type="Embed" ProgID="Equation.DSMT4" ShapeID="_x0000_i1074" DrawAspect="Content" ObjectID="_1538900611" r:id="rId112"/>
        </w:object>
      </w:r>
      <w:r w:rsidR="0066610C" w:rsidRPr="00EE555A">
        <w:t xml:space="preserve"> and give the value of the function at this point. </w:t>
      </w:r>
    </w:p>
    <w:p w14:paraId="72FD98FA" w14:textId="77777777" w:rsidR="0066610C" w:rsidRPr="00EE555A" w:rsidRDefault="0066610C" w:rsidP="0066610C">
      <w:pPr>
        <w:rPr>
          <w:position w:val="-6"/>
        </w:rPr>
      </w:pPr>
      <w:r w:rsidRPr="00EE555A">
        <w:t xml:space="preserve">Answer: </w:t>
      </w:r>
      <w:r w:rsidRPr="00EE555A">
        <w:rPr>
          <w:position w:val="-14"/>
        </w:rPr>
        <w:object w:dxaOrig="1260" w:dyaOrig="400" w14:anchorId="3FBCA760">
          <v:shape id="_x0000_i1075" type="#_x0000_t75" style="width:65.45pt;height:23.4pt" o:ole="">
            <v:imagedata r:id="rId113" o:title=""/>
          </v:shape>
          <o:OLEObject Type="Embed" ProgID="Equation.DSMT4" ShapeID="_x0000_i1075" DrawAspect="Content" ObjectID="_1538900612" r:id="rId114"/>
        </w:object>
      </w:r>
      <w:r w:rsidRPr="00EE555A">
        <w:t xml:space="preserve"> at </w:t>
      </w:r>
      <w:r w:rsidRPr="00EE555A">
        <w:rPr>
          <w:position w:val="-6"/>
        </w:rPr>
        <w:object w:dxaOrig="499" w:dyaOrig="279" w14:anchorId="436DD50F">
          <v:shape id="_x0000_i1076" type="#_x0000_t75" style="width:24.3pt;height:14.05pt" o:ole="">
            <v:imagedata r:id="rId115" o:title=""/>
          </v:shape>
          <o:OLEObject Type="Embed" ProgID="Equation.DSMT4" ShapeID="_x0000_i1076" DrawAspect="Content" ObjectID="_1538900613" r:id="rId116"/>
        </w:object>
      </w:r>
    </w:p>
    <w:p w14:paraId="05E29374" w14:textId="1B9294FA" w:rsidR="0066610C" w:rsidRDefault="0066610C" w:rsidP="0066610C"/>
    <w:p w14:paraId="6169FEC7" w14:textId="77777777" w:rsidR="002830BB" w:rsidRPr="00EE555A" w:rsidRDefault="002830BB" w:rsidP="0066610C"/>
    <w:p w14:paraId="4561DAF6" w14:textId="77777777" w:rsidR="002249E4" w:rsidRDefault="002249E4">
      <w:pPr>
        <w:rPr>
          <w:rFonts w:eastAsiaTheme="minorEastAsia"/>
          <w:b/>
          <w:lang w:eastAsia="ja-JP"/>
        </w:rPr>
      </w:pPr>
      <w:r>
        <w:rPr>
          <w:b/>
        </w:rPr>
        <w:br w:type="page"/>
      </w:r>
    </w:p>
    <w:p w14:paraId="603F7A84" w14:textId="5D9201F4" w:rsidR="0066610C" w:rsidRPr="00EE555A" w:rsidRDefault="0066610C" w:rsidP="0066610C">
      <w:pPr>
        <w:pStyle w:val="ListParagraph"/>
        <w:ind w:left="0"/>
        <w:rPr>
          <w:b/>
        </w:rPr>
      </w:pPr>
      <w:r w:rsidRPr="00EE555A">
        <w:rPr>
          <w:b/>
        </w:rPr>
        <w:lastRenderedPageBreak/>
        <w:t xml:space="preserve">The position vector for a particle is </w:t>
      </w:r>
      <w:r w:rsidRPr="00EE555A">
        <w:rPr>
          <w:b/>
          <w:position w:val="-10"/>
        </w:rPr>
        <w:object w:dxaOrig="1800" w:dyaOrig="360" w14:anchorId="6793695A">
          <v:shape id="_x0000_i1077" type="#_x0000_t75" style="width:87.9pt;height:22.45pt" o:ole="">
            <v:imagedata r:id="rId117" o:title=""/>
          </v:shape>
          <o:OLEObject Type="Embed" ProgID="Equation.DSMT4" ShapeID="_x0000_i1077" DrawAspect="Content" ObjectID="_1538900614" r:id="rId118"/>
        </w:object>
      </w:r>
      <w:r w:rsidRPr="00EE555A">
        <w:rPr>
          <w:b/>
        </w:rPr>
        <w:t xml:space="preserve"> </w:t>
      </w:r>
      <w:proofErr w:type="gramStart"/>
      <w:r w:rsidRPr="00EE555A">
        <w:rPr>
          <w:b/>
        </w:rPr>
        <w:t>The</w:t>
      </w:r>
      <w:proofErr w:type="gramEnd"/>
      <w:r w:rsidRPr="00EE555A">
        <w:rPr>
          <w:b/>
        </w:rPr>
        <w:t xml:space="preserve"> graph is shown here:</w:t>
      </w:r>
    </w:p>
    <w:p w14:paraId="7E4C0EB0" w14:textId="77777777" w:rsidR="0066610C" w:rsidRPr="00EE555A" w:rsidRDefault="0066610C" w:rsidP="0066610C">
      <w:pPr>
        <w:pStyle w:val="ListParagraph"/>
        <w:ind w:left="0"/>
        <w:rPr>
          <w:b/>
        </w:rPr>
      </w:pPr>
    </w:p>
    <w:p w14:paraId="46DC75FD" w14:textId="77777777" w:rsidR="0066610C" w:rsidRPr="00EE555A" w:rsidRDefault="0066610C" w:rsidP="0066610C">
      <w:r w:rsidRPr="00EE555A">
        <w:rPr>
          <w:noProof/>
        </w:rPr>
        <w:drawing>
          <wp:inline distT="0" distB="0" distL="0" distR="0" wp14:anchorId="2FFE1079" wp14:editId="40CAB385">
            <wp:extent cx="928057" cy="1847850"/>
            <wp:effectExtent l="0" t="0" r="5715" b="0"/>
            <wp:docPr id="10" name="Picture 10" descr="L:\Clients\Connexions\CONNEX140020_Calculus\05_Art Development\Ch_13\99_Current Art\JPEG\CNX_Calc_Figure_13_02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L:\Clients\Connexions\CONNEX140020_Calculus\05_Art Development\Ch_13\99_Current Art\JPEG\CNX_Calc_Figure_13_02_207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006" cy="1851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75516" w14:textId="77777777" w:rsidR="0066610C" w:rsidRPr="00EE555A" w:rsidRDefault="0066610C" w:rsidP="0066610C">
      <w:pPr>
        <w:pStyle w:val="ListParagraph"/>
      </w:pPr>
    </w:p>
    <w:p w14:paraId="5A63DF8D" w14:textId="77777777" w:rsidR="0066610C" w:rsidRPr="00EE555A" w:rsidRDefault="0066610C" w:rsidP="0066610C"/>
    <w:p w14:paraId="4484160A" w14:textId="664FA0C7" w:rsidR="0066610C" w:rsidRPr="00EE555A" w:rsidRDefault="002830BB" w:rsidP="002830BB">
      <w:r>
        <w:t>81.</w:t>
      </w:r>
      <w:r>
        <w:tab/>
      </w:r>
      <w:r w:rsidR="0066610C" w:rsidRPr="00EE555A">
        <w:t xml:space="preserve">Find the speed of the particle at time </w:t>
      </w:r>
      <w:r w:rsidR="0066610C" w:rsidRPr="00EE555A">
        <w:rPr>
          <w:position w:val="-6"/>
        </w:rPr>
        <w:object w:dxaOrig="499" w:dyaOrig="279" w14:anchorId="5EF4B7AF">
          <v:shape id="_x0000_i1078" type="#_x0000_t75" style="width:24.3pt;height:14.05pt" o:ole="">
            <v:imagedata r:id="rId120" o:title=""/>
          </v:shape>
          <o:OLEObject Type="Embed" ProgID="Equation.DSMT4" ShapeID="_x0000_i1078" DrawAspect="Content" ObjectID="_1538900615" r:id="rId121"/>
        </w:object>
      </w:r>
      <w:r w:rsidR="0066610C" w:rsidRPr="00EE555A">
        <w:t xml:space="preserve"> sec.</w:t>
      </w:r>
    </w:p>
    <w:p w14:paraId="1A4E541A" w14:textId="77777777" w:rsidR="0066610C" w:rsidRPr="00EE555A" w:rsidRDefault="0066610C" w:rsidP="0066610C">
      <w:pPr>
        <w:rPr>
          <w:position w:val="-8"/>
        </w:rPr>
      </w:pPr>
      <w:r w:rsidRPr="00EE555A">
        <w:t xml:space="preserve">Answer: </w:t>
      </w:r>
      <w:r w:rsidRPr="00EE555A">
        <w:rPr>
          <w:position w:val="-8"/>
        </w:rPr>
        <w:object w:dxaOrig="600" w:dyaOrig="360" w14:anchorId="6D37A138">
          <v:shape id="_x0000_i1079" type="#_x0000_t75" style="width:29pt;height:22.45pt" o:ole="">
            <v:imagedata r:id="rId122" o:title=""/>
          </v:shape>
          <o:OLEObject Type="Embed" ProgID="Equation.DSMT4" ShapeID="_x0000_i1079" DrawAspect="Content" ObjectID="_1538900616" r:id="rId123"/>
        </w:object>
      </w:r>
    </w:p>
    <w:p w14:paraId="78D58BE0" w14:textId="4E7C91FA" w:rsidR="0066610C" w:rsidRDefault="0066610C" w:rsidP="0066610C"/>
    <w:p w14:paraId="1BF90AA0" w14:textId="77777777" w:rsidR="002830BB" w:rsidRPr="00EE555A" w:rsidRDefault="002830BB" w:rsidP="0066610C"/>
    <w:p w14:paraId="0DEB4192" w14:textId="77777777" w:rsidR="0066610C" w:rsidRPr="00EE555A" w:rsidRDefault="0066610C" w:rsidP="0066610C">
      <w:pPr>
        <w:rPr>
          <w:b/>
        </w:rPr>
      </w:pPr>
      <w:r w:rsidRPr="00EE555A">
        <w:rPr>
          <w:b/>
        </w:rPr>
        <w:t>Find the following:</w:t>
      </w:r>
    </w:p>
    <w:p w14:paraId="153F3890" w14:textId="77777777" w:rsidR="0066610C" w:rsidRPr="00EE555A" w:rsidRDefault="0066610C" w:rsidP="0066610C">
      <w:pPr>
        <w:ind w:left="360" w:hanging="360"/>
        <w:contextualSpacing/>
      </w:pPr>
    </w:p>
    <w:p w14:paraId="35699A78" w14:textId="63361BAC" w:rsidR="0066610C" w:rsidRPr="00EE555A" w:rsidRDefault="002830BB" w:rsidP="002830BB">
      <w:r>
        <w:t>83.</w:t>
      </w:r>
      <w:r>
        <w:tab/>
      </w:r>
      <w:r w:rsidR="0066610C" w:rsidRPr="00EE555A">
        <w:t>Velocity of the particle at any time</w:t>
      </w:r>
    </w:p>
    <w:p w14:paraId="2F57C33D" w14:textId="77777777" w:rsidR="0066610C" w:rsidRPr="00EE555A" w:rsidRDefault="0066610C" w:rsidP="0066610C">
      <w:r w:rsidRPr="00EE555A">
        <w:t xml:space="preserve">Answer: </w:t>
      </w:r>
      <w:r w:rsidRPr="00EE555A">
        <w:rPr>
          <w:position w:val="-14"/>
        </w:rPr>
        <w:object w:dxaOrig="2100" w:dyaOrig="400" w14:anchorId="0535CCC0">
          <v:shape id="_x0000_i1080" type="#_x0000_t75" style="width:108.45pt;height:18.7pt" o:ole="">
            <v:imagedata r:id="rId124" o:title=""/>
          </v:shape>
          <o:OLEObject Type="Embed" ProgID="Equation.DSMT4" ShapeID="_x0000_i1080" DrawAspect="Content" ObjectID="_1538900617" r:id="rId125"/>
        </w:object>
      </w:r>
    </w:p>
    <w:p w14:paraId="31038C8C" w14:textId="77777777" w:rsidR="002830BB" w:rsidRDefault="002830BB" w:rsidP="002830BB"/>
    <w:p w14:paraId="0E287802" w14:textId="300EB2DC" w:rsidR="0066610C" w:rsidRPr="00EE555A" w:rsidRDefault="002830BB" w:rsidP="002830BB">
      <w:r>
        <w:t>85.</w:t>
      </w:r>
      <w:r>
        <w:tab/>
      </w:r>
      <w:r w:rsidR="0066610C" w:rsidRPr="00EE555A">
        <w:t>Acceleration of the particle at any time</w:t>
      </w:r>
    </w:p>
    <w:p w14:paraId="4190A970" w14:textId="77777777" w:rsidR="0066610C" w:rsidRPr="00EE555A" w:rsidRDefault="0066610C" w:rsidP="0066610C">
      <w:r w:rsidRPr="00EE555A">
        <w:t xml:space="preserve">Answer: </w:t>
      </w:r>
      <w:r w:rsidRPr="00EE555A">
        <w:rPr>
          <w:position w:val="-10"/>
        </w:rPr>
        <w:object w:dxaOrig="2400" w:dyaOrig="320" w14:anchorId="23042E9C">
          <v:shape id="_x0000_i1081" type="#_x0000_t75" style="width:122.5pt;height:14.05pt" o:ole="">
            <v:imagedata r:id="rId126" o:title=""/>
          </v:shape>
          <o:OLEObject Type="Embed" ProgID="Equation.DSMT4" ShapeID="_x0000_i1081" DrawAspect="Content" ObjectID="_1538900618" r:id="rId127"/>
        </w:object>
      </w:r>
    </w:p>
    <w:p w14:paraId="26CF274B" w14:textId="77777777" w:rsidR="002830BB" w:rsidRDefault="002830BB" w:rsidP="0066610C">
      <w:pPr>
        <w:rPr>
          <w:b/>
        </w:rPr>
      </w:pPr>
    </w:p>
    <w:p w14:paraId="07C216A2" w14:textId="77777777" w:rsidR="002830BB" w:rsidRDefault="002830BB" w:rsidP="0066610C">
      <w:pPr>
        <w:rPr>
          <w:b/>
        </w:rPr>
      </w:pPr>
    </w:p>
    <w:p w14:paraId="733729B3" w14:textId="742342AF" w:rsidR="0066610C" w:rsidRPr="00EE555A" w:rsidRDefault="0066610C" w:rsidP="0066610C">
      <w:pPr>
        <w:rPr>
          <w:b/>
        </w:rPr>
      </w:pPr>
      <w:r w:rsidRPr="00EE555A">
        <w:rPr>
          <w:b/>
        </w:rPr>
        <w:t xml:space="preserve">A particle travels along the path of an ellipse with the equation </w:t>
      </w:r>
      <w:r w:rsidRPr="00EE555A">
        <w:rPr>
          <w:b/>
          <w:position w:val="-10"/>
        </w:rPr>
        <w:object w:dxaOrig="2480" w:dyaOrig="320" w14:anchorId="387AE471">
          <v:shape id="_x0000_i1082" type="#_x0000_t75" style="width:123.45pt;height:15.9pt" o:ole="">
            <v:imagedata r:id="rId128" o:title=""/>
          </v:shape>
          <o:OLEObject Type="Embed" ProgID="Equation.DSMT4" ShapeID="_x0000_i1082" DrawAspect="Content" ObjectID="_1538900619" r:id="rId129"/>
        </w:object>
      </w:r>
      <w:r w:rsidRPr="00EE555A">
        <w:rPr>
          <w:b/>
        </w:rPr>
        <w:t xml:space="preserve"> Find the following:</w:t>
      </w:r>
    </w:p>
    <w:p w14:paraId="2647A8B9" w14:textId="77777777" w:rsidR="0066610C" w:rsidRPr="00EE555A" w:rsidRDefault="0066610C" w:rsidP="0066610C">
      <w:pPr>
        <w:rPr>
          <w:b/>
        </w:rPr>
      </w:pPr>
    </w:p>
    <w:p w14:paraId="26207BE1" w14:textId="4768D2E1" w:rsidR="0066610C" w:rsidRPr="00EE555A" w:rsidRDefault="002830BB" w:rsidP="002830BB">
      <w:r>
        <w:t>87.</w:t>
      </w:r>
      <w:r>
        <w:tab/>
      </w:r>
      <w:r w:rsidR="0066610C" w:rsidRPr="00EE555A">
        <w:t>Velocity of the particle</w:t>
      </w:r>
    </w:p>
    <w:p w14:paraId="473D22D5" w14:textId="77777777" w:rsidR="0066610C" w:rsidRPr="00EE555A" w:rsidRDefault="0066610C" w:rsidP="0066610C">
      <w:r w:rsidRPr="00EE555A">
        <w:t xml:space="preserve">Answer: </w:t>
      </w:r>
      <w:r w:rsidRPr="00EE555A">
        <w:rPr>
          <w:position w:val="-14"/>
        </w:rPr>
        <w:object w:dxaOrig="2280" w:dyaOrig="400" w14:anchorId="5D9AA1FC">
          <v:shape id="_x0000_i1083" type="#_x0000_t75" style="width:115pt;height:18.7pt" o:ole="">
            <v:imagedata r:id="rId130" o:title=""/>
          </v:shape>
          <o:OLEObject Type="Embed" ProgID="Equation.DSMT4" ShapeID="_x0000_i1083" DrawAspect="Content" ObjectID="_1538900620" r:id="rId131"/>
        </w:object>
      </w:r>
    </w:p>
    <w:p w14:paraId="063E1633" w14:textId="77777777" w:rsidR="002830BB" w:rsidRDefault="002830BB" w:rsidP="002830BB"/>
    <w:p w14:paraId="63639608" w14:textId="06DE3EA3" w:rsidR="0066610C" w:rsidRPr="00EE555A" w:rsidRDefault="002830BB" w:rsidP="002830BB">
      <w:r>
        <w:t>89.</w:t>
      </w:r>
      <w:r>
        <w:tab/>
      </w:r>
      <w:r w:rsidR="0066610C" w:rsidRPr="00EE555A">
        <w:t xml:space="preserve">Acceleration of the particle at </w:t>
      </w:r>
      <w:r w:rsidR="0066610C" w:rsidRPr="00EE555A">
        <w:rPr>
          <w:position w:val="-24"/>
        </w:rPr>
        <w:object w:dxaOrig="560" w:dyaOrig="620" w14:anchorId="54F5B9D7">
          <v:shape id="_x0000_i1084" type="#_x0000_t75" style="width:29pt;height:30.85pt" o:ole="">
            <v:imagedata r:id="rId132" o:title=""/>
          </v:shape>
          <o:OLEObject Type="Embed" ProgID="Equation.DSMT4" ShapeID="_x0000_i1084" DrawAspect="Content" ObjectID="_1538900621" r:id="rId133"/>
        </w:object>
      </w:r>
    </w:p>
    <w:p w14:paraId="7E7FAC29" w14:textId="77777777" w:rsidR="0066610C" w:rsidRPr="00EE555A" w:rsidRDefault="0066610C" w:rsidP="0066610C">
      <w:r w:rsidRPr="00EE555A">
        <w:t xml:space="preserve">Answer: </w:t>
      </w:r>
      <w:r w:rsidRPr="00EE555A">
        <w:rPr>
          <w:position w:val="-34"/>
        </w:rPr>
        <w:object w:dxaOrig="2200" w:dyaOrig="800" w14:anchorId="71E755ED">
          <v:shape id="_x0000_i1085" type="#_x0000_t75" style="width:114.1pt;height:43.95pt" o:ole="">
            <v:imagedata r:id="rId134" o:title=""/>
          </v:shape>
          <o:OLEObject Type="Embed" ProgID="Equation.DSMT4" ShapeID="_x0000_i1085" DrawAspect="Content" ObjectID="_1538900622" r:id="rId135"/>
        </w:object>
      </w:r>
    </w:p>
    <w:p w14:paraId="02FC9962" w14:textId="77777777" w:rsidR="0066610C" w:rsidRPr="00EE555A" w:rsidRDefault="0066610C" w:rsidP="0066610C">
      <w:pPr>
        <w:tabs>
          <w:tab w:val="left" w:pos="2140"/>
        </w:tabs>
      </w:pPr>
    </w:p>
    <w:p w14:paraId="33460AA7" w14:textId="77777777" w:rsidR="002830BB" w:rsidRDefault="002830BB">
      <w:pPr>
        <w:rPr>
          <w:b/>
        </w:rPr>
      </w:pPr>
      <w:r>
        <w:rPr>
          <w:b/>
        </w:rPr>
        <w:br w:type="page"/>
      </w:r>
    </w:p>
    <w:p w14:paraId="2F94FB13" w14:textId="3C1957B2" w:rsidR="0066610C" w:rsidRPr="00EE555A" w:rsidRDefault="0066610C" w:rsidP="0066610C">
      <w:pPr>
        <w:tabs>
          <w:tab w:val="left" w:pos="2140"/>
        </w:tabs>
        <w:rPr>
          <w:b/>
        </w:rPr>
      </w:pPr>
      <w:r w:rsidRPr="00EE555A">
        <w:rPr>
          <w:b/>
        </w:rPr>
        <w:lastRenderedPageBreak/>
        <w:t xml:space="preserve">Given the vector-valued function </w:t>
      </w:r>
      <w:r w:rsidRPr="00EE555A">
        <w:rPr>
          <w:b/>
          <w:position w:val="-14"/>
        </w:rPr>
        <w:object w:dxaOrig="1939" w:dyaOrig="400" w14:anchorId="52D869B8">
          <v:shape id="_x0000_i1086" type="#_x0000_t75" style="width:98.2pt;height:20.55pt" o:ole="">
            <v:imagedata r:id="rId136" o:title=""/>
          </v:shape>
          <o:OLEObject Type="Embed" ProgID="Equation.DSMT4" ShapeID="_x0000_i1086" DrawAspect="Content" ObjectID="_1538900623" r:id="rId137"/>
        </w:object>
      </w:r>
      <w:r w:rsidRPr="00EE555A">
        <w:rPr>
          <w:b/>
        </w:rPr>
        <w:t xml:space="preserve"> (graph is shown here), find the following: </w:t>
      </w:r>
    </w:p>
    <w:p w14:paraId="0170E3C5" w14:textId="77777777" w:rsidR="0066610C" w:rsidRPr="00EE555A" w:rsidRDefault="0066610C" w:rsidP="0066610C">
      <w:pPr>
        <w:tabs>
          <w:tab w:val="left" w:pos="2140"/>
        </w:tabs>
        <w:rPr>
          <w:b/>
        </w:rPr>
      </w:pPr>
    </w:p>
    <w:p w14:paraId="62DEBB34" w14:textId="77777777" w:rsidR="0066610C" w:rsidRPr="00EE555A" w:rsidRDefault="0066610C" w:rsidP="0066610C">
      <w:pPr>
        <w:tabs>
          <w:tab w:val="left" w:pos="2140"/>
        </w:tabs>
      </w:pPr>
      <w:r w:rsidRPr="00EE555A">
        <w:rPr>
          <w:noProof/>
        </w:rPr>
        <w:drawing>
          <wp:inline distT="0" distB="0" distL="0" distR="0" wp14:anchorId="65E914E3" wp14:editId="39D330B1">
            <wp:extent cx="2343150" cy="1658453"/>
            <wp:effectExtent l="0" t="0" r="0" b="0"/>
            <wp:docPr id="12" name="Picture 12" descr="L:\Clients\Connexions\CONNEX140020_Calculus\05_Art Development\Ch_13\99_Current Art\JPEG\CNX_Calc_Figure_13_02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L:\Clients\Connexions\CONNEX140020_Calculus\05_Art Development\Ch_13\99_Current Art\JPEG\CNX_Calc_Figure_13_02_209.jp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722" cy="1661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0B467" w14:textId="2ADEB39D" w:rsidR="0066610C" w:rsidRDefault="0066610C" w:rsidP="0066610C">
      <w:pPr>
        <w:tabs>
          <w:tab w:val="left" w:pos="2140"/>
        </w:tabs>
      </w:pPr>
    </w:p>
    <w:p w14:paraId="2C25C92E" w14:textId="3D9EC37F" w:rsidR="002830BB" w:rsidRPr="00EE555A" w:rsidRDefault="002830BB" w:rsidP="002830BB">
      <w:pPr>
        <w:tabs>
          <w:tab w:val="left" w:pos="720"/>
          <w:tab w:val="left" w:pos="2140"/>
        </w:tabs>
      </w:pPr>
      <w:r>
        <w:t>91.</w:t>
      </w:r>
      <w:r>
        <w:tab/>
      </w:r>
      <w:r w:rsidRPr="00EE555A">
        <w:t xml:space="preserve">Speed </w:t>
      </w:r>
    </w:p>
    <w:p w14:paraId="1586B7CB" w14:textId="77777777" w:rsidR="0066610C" w:rsidRPr="00EE555A" w:rsidRDefault="0066610C" w:rsidP="0066610C">
      <w:pPr>
        <w:tabs>
          <w:tab w:val="left" w:pos="2140"/>
        </w:tabs>
      </w:pPr>
      <w:r w:rsidRPr="00EE555A">
        <w:t xml:space="preserve">Answer: </w:t>
      </w:r>
      <w:r w:rsidRPr="00EE555A">
        <w:rPr>
          <w:position w:val="-14"/>
        </w:rPr>
        <w:object w:dxaOrig="5220" w:dyaOrig="480" w14:anchorId="243916A0">
          <v:shape id="_x0000_i1087" type="#_x0000_t75" style="width:260.9pt;height:23.4pt" o:ole="">
            <v:imagedata r:id="rId139" o:title=""/>
          </v:shape>
          <o:OLEObject Type="Embed" ProgID="Equation.DSMT4" ShapeID="_x0000_i1087" DrawAspect="Content" ObjectID="_1538900624" r:id="rId140"/>
        </w:object>
      </w:r>
    </w:p>
    <w:p w14:paraId="3EDD9B09" w14:textId="77777777" w:rsidR="002830BB" w:rsidRDefault="002830BB" w:rsidP="002830BB">
      <w:pPr>
        <w:tabs>
          <w:tab w:val="left" w:pos="2140"/>
        </w:tabs>
      </w:pPr>
    </w:p>
    <w:p w14:paraId="0DE0DA1B" w14:textId="4653763C" w:rsidR="0066610C" w:rsidRPr="00EE555A" w:rsidRDefault="002830BB" w:rsidP="002830BB">
      <w:pPr>
        <w:tabs>
          <w:tab w:val="left" w:pos="720"/>
        </w:tabs>
      </w:pPr>
      <w:r>
        <w:t>93.</w:t>
      </w:r>
      <w:r>
        <w:tab/>
      </w:r>
      <w:r w:rsidR="0066610C" w:rsidRPr="00EE555A">
        <w:t xml:space="preserve">Find the minimum speed of a particle traveling along the curve </w:t>
      </w:r>
      <w:r w:rsidR="0066610C" w:rsidRPr="00EE555A">
        <w:rPr>
          <w:position w:val="-14"/>
        </w:rPr>
        <w:object w:dxaOrig="2320" w:dyaOrig="400" w14:anchorId="698B40BC">
          <v:shape id="_x0000_i1088" type="#_x0000_t75" style="width:115.95pt;height:20.55pt" o:ole="">
            <v:imagedata r:id="rId141" o:title=""/>
          </v:shape>
          <o:OLEObject Type="Embed" ProgID="Equation.DSMT4" ShapeID="_x0000_i1088" DrawAspect="Content" ObjectID="_1538900625" r:id="rId142"/>
        </w:object>
      </w:r>
      <w:r w:rsidR="0066610C" w:rsidRPr="00EE555A">
        <w:rPr>
          <w:position w:val="-10"/>
        </w:rPr>
        <w:object w:dxaOrig="1060" w:dyaOrig="320" w14:anchorId="1E3F6383">
          <v:shape id="_x0000_i1089" type="#_x0000_t75" style="width:53.3pt;height:15.9pt" o:ole="">
            <v:imagedata r:id="rId143" o:title=""/>
          </v:shape>
          <o:OLEObject Type="Embed" ProgID="Equation.DSMT4" ShapeID="_x0000_i1089" DrawAspect="Content" ObjectID="_1538900626" r:id="rId144"/>
        </w:object>
      </w:r>
    </w:p>
    <w:p w14:paraId="061BF1F6" w14:textId="77777777" w:rsidR="0066610C" w:rsidRPr="00EE555A" w:rsidRDefault="0066610C" w:rsidP="0066610C">
      <w:pPr>
        <w:tabs>
          <w:tab w:val="left" w:pos="2140"/>
        </w:tabs>
      </w:pPr>
      <w:r w:rsidRPr="00EE555A">
        <w:t>Answer: 2</w:t>
      </w:r>
    </w:p>
    <w:p w14:paraId="791E2E06" w14:textId="456859A7" w:rsidR="0066610C" w:rsidRDefault="0066610C" w:rsidP="0066610C">
      <w:pPr>
        <w:tabs>
          <w:tab w:val="left" w:pos="2140"/>
        </w:tabs>
      </w:pPr>
    </w:p>
    <w:p w14:paraId="4F443176" w14:textId="77777777" w:rsidR="002830BB" w:rsidRPr="00EE555A" w:rsidRDefault="002830BB" w:rsidP="0066610C">
      <w:pPr>
        <w:tabs>
          <w:tab w:val="left" w:pos="2140"/>
        </w:tabs>
      </w:pPr>
    </w:p>
    <w:p w14:paraId="15D89D36" w14:textId="77777777" w:rsidR="0066610C" w:rsidRPr="00EE555A" w:rsidRDefault="0066610C" w:rsidP="0066610C">
      <w:pPr>
        <w:tabs>
          <w:tab w:val="left" w:pos="2140"/>
        </w:tabs>
        <w:rPr>
          <w:b/>
        </w:rPr>
      </w:pPr>
      <w:r w:rsidRPr="00EE555A">
        <w:rPr>
          <w:b/>
        </w:rPr>
        <w:t xml:space="preserve">Given </w:t>
      </w:r>
      <w:r w:rsidRPr="00EE555A">
        <w:rPr>
          <w:b/>
          <w:position w:val="-10"/>
        </w:rPr>
        <w:object w:dxaOrig="2540" w:dyaOrig="320" w14:anchorId="00D94BB2">
          <v:shape id="_x0000_i1090" type="#_x0000_t75" style="width:128.1pt;height:15.9pt" o:ole="">
            <v:imagedata r:id="rId145" o:title=""/>
          </v:shape>
          <o:OLEObject Type="Embed" ProgID="Equation.DSMT4" ShapeID="_x0000_i1090" DrawAspect="Content" ObjectID="_1538900627" r:id="rId146"/>
        </w:object>
      </w:r>
      <w:r w:rsidRPr="00EE555A">
        <w:rPr>
          <w:b/>
        </w:rPr>
        <w:t xml:space="preserve"> and </w:t>
      </w:r>
      <w:r w:rsidRPr="00EE555A">
        <w:rPr>
          <w:b/>
          <w:position w:val="-24"/>
        </w:rPr>
        <w:object w:dxaOrig="2700" w:dyaOrig="620" w14:anchorId="2B399A7F">
          <v:shape id="_x0000_i1091" type="#_x0000_t75" style="width:135.6pt;height:30.85pt" o:ole="">
            <v:imagedata r:id="rId147" o:title=""/>
          </v:shape>
          <o:OLEObject Type="Embed" ProgID="Equation.DSMT4" ShapeID="_x0000_i1091" DrawAspect="Content" ObjectID="_1538900628" r:id="rId148"/>
        </w:object>
      </w:r>
      <w:r w:rsidRPr="00EE555A">
        <w:rPr>
          <w:b/>
        </w:rPr>
        <w:t xml:space="preserve"> find the following: </w:t>
      </w:r>
    </w:p>
    <w:p w14:paraId="210733DA" w14:textId="77777777" w:rsidR="002830BB" w:rsidRDefault="002830BB" w:rsidP="002830BB">
      <w:pPr>
        <w:tabs>
          <w:tab w:val="left" w:pos="2140"/>
        </w:tabs>
      </w:pPr>
    </w:p>
    <w:p w14:paraId="7EA4B553" w14:textId="431F599A" w:rsidR="0066610C" w:rsidRPr="00EE555A" w:rsidRDefault="002830BB" w:rsidP="002830BB">
      <w:r>
        <w:t>95.</w:t>
      </w:r>
      <w:r>
        <w:tab/>
      </w:r>
      <w:r w:rsidR="0066610C" w:rsidRPr="00EE555A">
        <w:object w:dxaOrig="1440" w:dyaOrig="620" w14:anchorId="428B46EB">
          <v:shape id="_x0000_i1092" type="#_x0000_t75" style="width:1in;height:28.05pt" o:ole="">
            <v:imagedata r:id="rId149" o:title=""/>
          </v:shape>
          <o:OLEObject Type="Embed" ProgID="Equation.DSMT4" ShapeID="_x0000_i1092" DrawAspect="Content" ObjectID="_1538900629" r:id="rId150"/>
        </w:object>
      </w:r>
    </w:p>
    <w:p w14:paraId="0FCD2E10" w14:textId="77777777" w:rsidR="0066610C" w:rsidRPr="00EE555A" w:rsidRDefault="0066610C" w:rsidP="0066610C">
      <w:pPr>
        <w:tabs>
          <w:tab w:val="left" w:pos="2140"/>
        </w:tabs>
      </w:pPr>
      <w:r w:rsidRPr="00EE555A">
        <w:t xml:space="preserve">Answer: </w:t>
      </w:r>
      <w:r w:rsidRPr="00EE555A">
        <w:rPr>
          <w:position w:val="-30"/>
        </w:rPr>
        <w:object w:dxaOrig="6220" w:dyaOrig="720" w14:anchorId="742C7C5C">
          <v:shape id="_x0000_i1093" type="#_x0000_t75" style="width:309.5pt;height:39.25pt" o:ole="">
            <v:imagedata r:id="rId151" o:title=""/>
          </v:shape>
          <o:OLEObject Type="Embed" ProgID="Equation.DSMT4" ShapeID="_x0000_i1093" DrawAspect="Content" ObjectID="_1538900630" r:id="rId152"/>
        </w:object>
      </w:r>
    </w:p>
    <w:p w14:paraId="563C82F5" w14:textId="509F3E5C" w:rsidR="0066610C" w:rsidRDefault="0066610C" w:rsidP="0066610C">
      <w:pPr>
        <w:tabs>
          <w:tab w:val="left" w:pos="2140"/>
        </w:tabs>
        <w:rPr>
          <w:b/>
        </w:rPr>
      </w:pPr>
    </w:p>
    <w:p w14:paraId="082836AD" w14:textId="77777777" w:rsidR="002830BB" w:rsidRPr="00EE555A" w:rsidRDefault="002830BB" w:rsidP="0066610C">
      <w:pPr>
        <w:tabs>
          <w:tab w:val="left" w:pos="2140"/>
        </w:tabs>
        <w:rPr>
          <w:b/>
        </w:rPr>
      </w:pPr>
    </w:p>
    <w:p w14:paraId="3B288705" w14:textId="77777777" w:rsidR="002249E4" w:rsidRDefault="002249E4">
      <w:pPr>
        <w:rPr>
          <w:b/>
        </w:rPr>
      </w:pPr>
      <w:r>
        <w:rPr>
          <w:b/>
        </w:rPr>
        <w:br w:type="page"/>
      </w:r>
    </w:p>
    <w:p w14:paraId="6A78D1BC" w14:textId="5619E9BB" w:rsidR="0066610C" w:rsidRPr="00EE555A" w:rsidRDefault="0066610C" w:rsidP="0066610C">
      <w:pPr>
        <w:tabs>
          <w:tab w:val="left" w:pos="2140"/>
        </w:tabs>
        <w:rPr>
          <w:b/>
        </w:rPr>
      </w:pPr>
      <w:r w:rsidRPr="00EE555A">
        <w:rPr>
          <w:b/>
        </w:rPr>
        <w:lastRenderedPageBreak/>
        <w:t>Find the unit tangent vector T(t) for the following vector-valued functions.</w:t>
      </w:r>
    </w:p>
    <w:p w14:paraId="3813063E" w14:textId="77777777" w:rsidR="0066610C" w:rsidRPr="00EE555A" w:rsidRDefault="0066610C" w:rsidP="0066610C">
      <w:pPr>
        <w:rPr>
          <w:b/>
        </w:rPr>
      </w:pPr>
    </w:p>
    <w:p w14:paraId="4CE35668" w14:textId="260E8A73" w:rsidR="0066610C" w:rsidRPr="00EE555A" w:rsidRDefault="002830BB" w:rsidP="002830BB">
      <w:r>
        <w:t>97.</w:t>
      </w:r>
      <w:r>
        <w:tab/>
      </w:r>
      <w:r w:rsidR="0066610C" w:rsidRPr="00EE555A">
        <w:rPr>
          <w:position w:val="-28"/>
        </w:rPr>
        <w:object w:dxaOrig="1240" w:dyaOrig="680" w14:anchorId="69ABD134">
          <v:shape id="_x0000_i1094" type="#_x0000_t75" style="width:60.8pt;height:36.45pt" o:ole="">
            <v:imagedata r:id="rId153" o:title=""/>
          </v:shape>
          <o:OLEObject Type="Embed" ProgID="Equation.DSMT4" ShapeID="_x0000_i1094" DrawAspect="Content" ObjectID="_1538900631" r:id="rId154"/>
        </w:object>
      </w:r>
      <w:r w:rsidR="0066610C" w:rsidRPr="00EE555A">
        <w:t xml:space="preserve"> The graph is shown here:</w:t>
      </w:r>
    </w:p>
    <w:p w14:paraId="4876C479" w14:textId="77777777" w:rsidR="0066610C" w:rsidRPr="00EE555A" w:rsidRDefault="0066610C" w:rsidP="0066610C">
      <w:pPr>
        <w:tabs>
          <w:tab w:val="left" w:pos="2140"/>
        </w:tabs>
      </w:pPr>
      <w:r w:rsidRPr="00EE555A">
        <w:rPr>
          <w:noProof/>
        </w:rPr>
        <w:drawing>
          <wp:inline distT="0" distB="0" distL="0" distR="0" wp14:anchorId="75FFC32D" wp14:editId="6FEF7D1F">
            <wp:extent cx="1552575" cy="2265474"/>
            <wp:effectExtent l="0" t="0" r="0" b="1905"/>
            <wp:docPr id="13" name="Picture 13" descr="L:\Clients\Connexions\CONNEX140020_Calculus\05_Art Development\Ch_13\99_Current Art\JPEG\CNX_Calc_Figure_13_02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L:\Clients\Connexions\CONNEX140020_Calculus\05_Art Development\Ch_13\99_Current Art\JPEG\CNX_Calc_Figure_13_02_210.jp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65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C36FE" w14:textId="77777777" w:rsidR="0066610C" w:rsidRPr="00EE555A" w:rsidRDefault="0066610C" w:rsidP="0066610C">
      <w:pPr>
        <w:tabs>
          <w:tab w:val="left" w:pos="2140"/>
        </w:tabs>
        <w:rPr>
          <w:position w:val="-36"/>
        </w:rPr>
      </w:pPr>
      <w:r w:rsidRPr="00EE555A">
        <w:t xml:space="preserve">Answer: </w:t>
      </w:r>
      <w:r w:rsidRPr="00EE555A">
        <w:rPr>
          <w:position w:val="-36"/>
        </w:rPr>
        <w:object w:dxaOrig="2500" w:dyaOrig="840" w14:anchorId="7F85946C">
          <v:shape id="_x0000_i1095" type="#_x0000_t75" style="width:124.35pt;height:43pt" o:ole="">
            <v:imagedata r:id="rId156" o:title=""/>
          </v:shape>
          <o:OLEObject Type="Embed" ProgID="Equation.DSMT4" ShapeID="_x0000_i1095" DrawAspect="Content" ObjectID="_1538900632" r:id="rId157"/>
        </w:object>
      </w:r>
    </w:p>
    <w:p w14:paraId="4F1554E1" w14:textId="77777777" w:rsidR="002830BB" w:rsidRDefault="002830BB" w:rsidP="002830BB">
      <w:pPr>
        <w:tabs>
          <w:tab w:val="left" w:pos="2140"/>
        </w:tabs>
      </w:pPr>
    </w:p>
    <w:p w14:paraId="37CF1BE2" w14:textId="08D43983" w:rsidR="0066610C" w:rsidRPr="00EE555A" w:rsidRDefault="002830BB" w:rsidP="002830BB">
      <w:pPr>
        <w:tabs>
          <w:tab w:val="left" w:pos="720"/>
          <w:tab w:val="left" w:pos="2140"/>
        </w:tabs>
      </w:pPr>
      <w:r>
        <w:t>99.</w:t>
      </w:r>
      <w:r>
        <w:tab/>
      </w:r>
      <w:r w:rsidR="0066610C" w:rsidRPr="00EE555A">
        <w:object w:dxaOrig="2400" w:dyaOrig="400" w14:anchorId="0585334C">
          <v:shape id="_x0000_i1096" type="#_x0000_t75" style="width:122.5pt;height:23.4pt" o:ole="">
            <v:imagedata r:id="rId158" o:title=""/>
          </v:shape>
          <o:OLEObject Type="Embed" ProgID="Equation.DSMT4" ShapeID="_x0000_i1096" DrawAspect="Content" ObjectID="_1538900633" r:id="rId159"/>
        </w:object>
      </w:r>
    </w:p>
    <w:p w14:paraId="1F6D81FF" w14:textId="77777777" w:rsidR="0066610C" w:rsidRPr="00EE555A" w:rsidRDefault="0066610C" w:rsidP="0066610C">
      <w:pPr>
        <w:tabs>
          <w:tab w:val="left" w:pos="2140"/>
        </w:tabs>
      </w:pPr>
      <w:r w:rsidRPr="00EE555A">
        <w:t xml:space="preserve">Answer: </w:t>
      </w:r>
      <w:r w:rsidRPr="00EE555A">
        <w:rPr>
          <w:position w:val="-24"/>
        </w:rPr>
        <w:object w:dxaOrig="1540" w:dyaOrig="660" w14:anchorId="620DA294">
          <v:shape id="_x0000_i1097" type="#_x0000_t75" style="width:76.7pt;height:30.85pt" o:ole="">
            <v:imagedata r:id="rId160" o:title=""/>
          </v:shape>
          <o:OLEObject Type="Embed" ProgID="Equation.DSMT4" ShapeID="_x0000_i1097" DrawAspect="Content" ObjectID="_1538900634" r:id="rId161"/>
        </w:object>
      </w:r>
    </w:p>
    <w:p w14:paraId="4720E5C2" w14:textId="77777777" w:rsidR="0066610C" w:rsidRPr="00EE555A" w:rsidRDefault="0066610C" w:rsidP="0066610C">
      <w:pPr>
        <w:tabs>
          <w:tab w:val="left" w:pos="2140"/>
        </w:tabs>
      </w:pPr>
    </w:p>
    <w:p w14:paraId="541B2050" w14:textId="0821A9A2" w:rsidR="0066610C" w:rsidRDefault="0066610C" w:rsidP="0066610C">
      <w:pPr>
        <w:rPr>
          <w:b/>
        </w:rPr>
      </w:pPr>
    </w:p>
    <w:p w14:paraId="2FB378ED" w14:textId="77777777" w:rsidR="0066610C" w:rsidRPr="00EE555A" w:rsidRDefault="0066610C" w:rsidP="0066610C">
      <w:pPr>
        <w:rPr>
          <w:b/>
        </w:rPr>
      </w:pPr>
      <w:r w:rsidRPr="00EE555A">
        <w:rPr>
          <w:b/>
        </w:rPr>
        <w:t xml:space="preserve">Evaluate the following integrals: </w:t>
      </w:r>
    </w:p>
    <w:p w14:paraId="66C018BC" w14:textId="77777777" w:rsidR="002830BB" w:rsidRDefault="002830BB" w:rsidP="002830BB"/>
    <w:p w14:paraId="6C9DBB55" w14:textId="6BAC6629" w:rsidR="0066610C" w:rsidRPr="00EE555A" w:rsidRDefault="002830BB" w:rsidP="002830BB">
      <w:r>
        <w:t>101.</w:t>
      </w:r>
      <w:r>
        <w:tab/>
      </w:r>
      <w:r w:rsidR="0066610C" w:rsidRPr="00EE555A">
        <w:object w:dxaOrig="900" w:dyaOrig="560" w14:anchorId="7DF74E31">
          <v:shape id="_x0000_i1098" type="#_x0000_t75" style="width:44.9pt;height:29pt" o:ole="">
            <v:imagedata r:id="rId162" o:title=""/>
          </v:shape>
          <o:OLEObject Type="Embed" ProgID="Equation.DSMT4" ShapeID="_x0000_i1098" DrawAspect="Content" ObjectID="_1538900635" r:id="rId163"/>
        </w:object>
      </w:r>
      <w:r w:rsidR="0066610C" w:rsidRPr="00EE555A">
        <w:t xml:space="preserve"> </w:t>
      </w:r>
      <w:proofErr w:type="gramStart"/>
      <w:r w:rsidR="0066610C" w:rsidRPr="00EE555A">
        <w:t>where</w:t>
      </w:r>
      <w:proofErr w:type="gramEnd"/>
      <w:r w:rsidR="0066610C" w:rsidRPr="00EE555A">
        <w:t xml:space="preserve"> </w:t>
      </w:r>
      <w:r w:rsidR="0066610C" w:rsidRPr="00EE555A">
        <w:rPr>
          <w:position w:val="-28"/>
        </w:rPr>
        <w:object w:dxaOrig="2060" w:dyaOrig="680" w14:anchorId="137FB2CD">
          <v:shape id="_x0000_i1099" type="#_x0000_t75" style="width:101pt;height:36.45pt" o:ole="">
            <v:imagedata r:id="rId164" o:title=""/>
          </v:shape>
          <o:OLEObject Type="Embed" ProgID="Equation.DSMT4" ShapeID="_x0000_i1099" DrawAspect="Content" ObjectID="_1538900636" r:id="rId165"/>
        </w:object>
      </w:r>
    </w:p>
    <w:p w14:paraId="7A28990C" w14:textId="77777777" w:rsidR="0066610C" w:rsidRPr="00EE555A" w:rsidRDefault="0066610C" w:rsidP="0066610C">
      <w:pPr>
        <w:rPr>
          <w:position w:val="-28"/>
        </w:rPr>
      </w:pPr>
      <w:r w:rsidRPr="00EE555A">
        <w:t xml:space="preserve">Answer: </w:t>
      </w:r>
      <w:r w:rsidRPr="00EE555A">
        <w:rPr>
          <w:position w:val="-28"/>
        </w:rPr>
        <w:object w:dxaOrig="2100" w:dyaOrig="680" w14:anchorId="24FB25D6">
          <v:shape id="_x0000_i1100" type="#_x0000_t75" style="width:108.45pt;height:36.45pt" o:ole="">
            <v:imagedata r:id="rId166" o:title=""/>
          </v:shape>
          <o:OLEObject Type="Embed" ProgID="Equation.DSMT4" ShapeID="_x0000_i1100" DrawAspect="Content" ObjectID="_1538900637" r:id="rId167"/>
        </w:object>
      </w:r>
    </w:p>
    <w:p w14:paraId="0284543B" w14:textId="77777777" w:rsidR="0066610C" w:rsidRPr="00EE555A" w:rsidRDefault="0066610C" w:rsidP="0066610C">
      <w:pPr>
        <w:rPr>
          <w:position w:val="-28"/>
        </w:rPr>
      </w:pPr>
    </w:p>
    <w:p w14:paraId="299FFA15" w14:textId="77777777" w:rsidR="0066610C" w:rsidRPr="00EE555A" w:rsidRDefault="0066610C" w:rsidP="0066610C">
      <w:pPr>
        <w:rPr>
          <w:position w:val="-28"/>
        </w:rPr>
      </w:pPr>
    </w:p>
    <w:p w14:paraId="7949B645" w14:textId="77777777" w:rsidR="0066610C" w:rsidRPr="00EE555A" w:rsidRDefault="0066610C" w:rsidP="0066610C">
      <w:pPr>
        <w:rPr>
          <w:position w:val="-28"/>
        </w:rPr>
      </w:pPr>
    </w:p>
    <w:p w14:paraId="2A20766C" w14:textId="3169F7A5" w:rsidR="00683E70" w:rsidRPr="002830BB" w:rsidRDefault="0066610C" w:rsidP="0066610C">
      <w:pPr>
        <w:contextualSpacing/>
        <w:rPr>
          <w:rFonts w:eastAsia="Calibri"/>
        </w:rPr>
      </w:pPr>
      <w:r w:rsidRPr="00EE555A">
        <w:t>This file is copyright 2016, Rice University. All Rights Reserved.</w:t>
      </w:r>
    </w:p>
    <w:sectPr w:rsidR="00683E70" w:rsidRPr="002830BB">
      <w:headerReference w:type="default" r:id="rId1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875D7D" w14:textId="77777777" w:rsidR="00EF0DF5" w:rsidRDefault="00EF0DF5" w:rsidP="004F799E">
      <w:r>
        <w:separator/>
      </w:r>
    </w:p>
  </w:endnote>
  <w:endnote w:type="continuationSeparator" w:id="0">
    <w:p w14:paraId="24237704" w14:textId="77777777" w:rsidR="00EF0DF5" w:rsidRDefault="00EF0DF5" w:rsidP="004F79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126F58" w14:textId="77777777" w:rsidR="00EF0DF5" w:rsidRDefault="00EF0DF5" w:rsidP="004F799E">
      <w:r>
        <w:separator/>
      </w:r>
    </w:p>
  </w:footnote>
  <w:footnote w:type="continuationSeparator" w:id="0">
    <w:p w14:paraId="3280AF9E" w14:textId="77777777" w:rsidR="00EF0DF5" w:rsidRDefault="00EF0DF5" w:rsidP="004F799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BA56E0" w14:textId="2EF8BDA5" w:rsidR="004F799E" w:rsidRPr="005B7BD5" w:rsidRDefault="00600C48" w:rsidP="004F799E">
    <w:pPr>
      <w:tabs>
        <w:tab w:val="right" w:pos="9360"/>
      </w:tabs>
    </w:pPr>
    <w:r>
      <w:t xml:space="preserve">OpenStax </w:t>
    </w:r>
    <w:r>
      <w:rPr>
        <w:i/>
      </w:rPr>
      <w:t>Calculus Volume 3</w:t>
    </w:r>
    <w:r w:rsidR="004F799E">
      <w:tab/>
    </w:r>
    <w:r w:rsidR="006A5335">
      <w:t>Student</w:t>
    </w:r>
    <w:r w:rsidR="004F799E">
      <w:t xml:space="preserve"> Answer and Solution Guide</w:t>
    </w:r>
  </w:p>
  <w:p w14:paraId="08A3B8BA" w14:textId="77777777" w:rsidR="004F799E" w:rsidRDefault="004F799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26FC1"/>
    <w:multiLevelType w:val="hybridMultilevel"/>
    <w:tmpl w:val="A0BA78B6"/>
    <w:lvl w:ilvl="0" w:tplc="EFDC7D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414C9"/>
    <w:multiLevelType w:val="hybridMultilevel"/>
    <w:tmpl w:val="0C80C8C2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EC4577"/>
    <w:multiLevelType w:val="hybridMultilevel"/>
    <w:tmpl w:val="12048438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ED7204"/>
    <w:multiLevelType w:val="hybridMultilevel"/>
    <w:tmpl w:val="0A20CE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B55AF4"/>
    <w:multiLevelType w:val="hybridMultilevel"/>
    <w:tmpl w:val="E0DCED72"/>
    <w:lvl w:ilvl="0" w:tplc="CFE28D0E">
      <w:start w:val="1"/>
      <w:numFmt w:val="decimal"/>
      <w:lvlText w:val="%1."/>
      <w:lvlJc w:val="left"/>
      <w:pPr>
        <w:ind w:left="720" w:hanging="720"/>
      </w:pPr>
      <w:rPr>
        <w:rFonts w:hint="default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257BE8"/>
    <w:multiLevelType w:val="hybridMultilevel"/>
    <w:tmpl w:val="672ECBE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251653B"/>
    <w:multiLevelType w:val="hybridMultilevel"/>
    <w:tmpl w:val="4C0A7B76"/>
    <w:lvl w:ilvl="0" w:tplc="EFDC7DAC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6DB07B4"/>
    <w:multiLevelType w:val="hybridMultilevel"/>
    <w:tmpl w:val="23DAD27C"/>
    <w:lvl w:ilvl="0" w:tplc="C5A02614">
      <w:start w:val="41"/>
      <w:numFmt w:val="decimal"/>
      <w:lvlText w:val="%1."/>
      <w:lvlJc w:val="left"/>
      <w:pPr>
        <w:ind w:left="720" w:hanging="7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8">
    <w:nsid w:val="1C1D4899"/>
    <w:multiLevelType w:val="hybridMultilevel"/>
    <w:tmpl w:val="A18C1A16"/>
    <w:lvl w:ilvl="0" w:tplc="0368F298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9">
    <w:nsid w:val="219465C0"/>
    <w:multiLevelType w:val="hybridMultilevel"/>
    <w:tmpl w:val="AE1E67B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1C2490F"/>
    <w:multiLevelType w:val="hybridMultilevel"/>
    <w:tmpl w:val="4F6AF866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5917312"/>
    <w:multiLevelType w:val="hybridMultilevel"/>
    <w:tmpl w:val="22B03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6D5607"/>
    <w:multiLevelType w:val="hybridMultilevel"/>
    <w:tmpl w:val="1CD449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BFD36DD"/>
    <w:multiLevelType w:val="hybridMultilevel"/>
    <w:tmpl w:val="FB743DB4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C876920"/>
    <w:multiLevelType w:val="hybridMultilevel"/>
    <w:tmpl w:val="6038B462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EC61B6C"/>
    <w:multiLevelType w:val="hybridMultilevel"/>
    <w:tmpl w:val="55783118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817F01"/>
    <w:multiLevelType w:val="hybridMultilevel"/>
    <w:tmpl w:val="7EE0F750"/>
    <w:lvl w:ilvl="0" w:tplc="EE82A956">
      <w:start w:val="3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702772"/>
    <w:multiLevelType w:val="hybridMultilevel"/>
    <w:tmpl w:val="E40E9352"/>
    <w:lvl w:ilvl="0" w:tplc="04090019">
      <w:start w:val="1"/>
      <w:numFmt w:val="lowerLetter"/>
      <w:lvlText w:val="%1."/>
      <w:lvlJc w:val="left"/>
      <w:pPr>
        <w:ind w:left="3600" w:hanging="360"/>
      </w:pPr>
      <w:rPr>
        <w:rFonts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8">
    <w:nsid w:val="351C23B1"/>
    <w:multiLevelType w:val="hybridMultilevel"/>
    <w:tmpl w:val="03A2DB10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8DA3CFC"/>
    <w:multiLevelType w:val="hybridMultilevel"/>
    <w:tmpl w:val="AA7E1A14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6A01B1"/>
    <w:multiLevelType w:val="hybridMultilevel"/>
    <w:tmpl w:val="3E6E7C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A0567B2"/>
    <w:multiLevelType w:val="hybridMultilevel"/>
    <w:tmpl w:val="A8880286"/>
    <w:lvl w:ilvl="0" w:tplc="D6783120">
      <w:start w:val="1"/>
      <w:numFmt w:val="lowerRoman"/>
      <w:lvlText w:val="(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FE71B4"/>
    <w:multiLevelType w:val="hybridMultilevel"/>
    <w:tmpl w:val="6B5078DE"/>
    <w:lvl w:ilvl="0" w:tplc="EFDC7D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6F6B1B"/>
    <w:multiLevelType w:val="hybridMultilevel"/>
    <w:tmpl w:val="947CF4D2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DC0598"/>
    <w:multiLevelType w:val="hybridMultilevel"/>
    <w:tmpl w:val="847E6932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C2261D"/>
    <w:multiLevelType w:val="hybridMultilevel"/>
    <w:tmpl w:val="ACD4B862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98725E1"/>
    <w:multiLevelType w:val="hybridMultilevel"/>
    <w:tmpl w:val="CDE20CC0"/>
    <w:lvl w:ilvl="0" w:tplc="EFDC7D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DD630E"/>
    <w:multiLevelType w:val="hybridMultilevel"/>
    <w:tmpl w:val="89B682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3112FF6"/>
    <w:multiLevelType w:val="hybridMultilevel"/>
    <w:tmpl w:val="AF96BECE"/>
    <w:lvl w:ilvl="0" w:tplc="10DC0C0E">
      <w:start w:val="4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C3B33D0"/>
    <w:multiLevelType w:val="hybridMultilevel"/>
    <w:tmpl w:val="C6485FEE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D6E4541"/>
    <w:multiLevelType w:val="hybridMultilevel"/>
    <w:tmpl w:val="B6E89AEE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6"/>
  </w:num>
  <w:num w:numId="3">
    <w:abstractNumId w:val="1"/>
  </w:num>
  <w:num w:numId="4">
    <w:abstractNumId w:val="31"/>
  </w:num>
  <w:num w:numId="5">
    <w:abstractNumId w:val="17"/>
  </w:num>
  <w:num w:numId="6">
    <w:abstractNumId w:val="13"/>
  </w:num>
  <w:num w:numId="7">
    <w:abstractNumId w:val="5"/>
  </w:num>
  <w:num w:numId="8">
    <w:abstractNumId w:val="20"/>
  </w:num>
  <w:num w:numId="9">
    <w:abstractNumId w:val="12"/>
  </w:num>
  <w:num w:numId="10">
    <w:abstractNumId w:val="7"/>
  </w:num>
  <w:num w:numId="11">
    <w:abstractNumId w:val="2"/>
  </w:num>
  <w:num w:numId="12">
    <w:abstractNumId w:val="25"/>
  </w:num>
  <w:num w:numId="13">
    <w:abstractNumId w:val="8"/>
  </w:num>
  <w:num w:numId="14">
    <w:abstractNumId w:val="22"/>
  </w:num>
  <w:num w:numId="15">
    <w:abstractNumId w:val="24"/>
  </w:num>
  <w:num w:numId="16">
    <w:abstractNumId w:val="27"/>
  </w:num>
  <w:num w:numId="17">
    <w:abstractNumId w:val="18"/>
  </w:num>
  <w:num w:numId="18">
    <w:abstractNumId w:val="23"/>
  </w:num>
  <w:num w:numId="19">
    <w:abstractNumId w:val="11"/>
  </w:num>
  <w:num w:numId="20">
    <w:abstractNumId w:val="30"/>
  </w:num>
  <w:num w:numId="21">
    <w:abstractNumId w:val="10"/>
  </w:num>
  <w:num w:numId="22">
    <w:abstractNumId w:val="21"/>
  </w:num>
  <w:num w:numId="23">
    <w:abstractNumId w:val="6"/>
  </w:num>
  <w:num w:numId="24">
    <w:abstractNumId w:val="29"/>
  </w:num>
  <w:num w:numId="25">
    <w:abstractNumId w:val="19"/>
  </w:num>
  <w:num w:numId="26">
    <w:abstractNumId w:val="15"/>
  </w:num>
  <w:num w:numId="27">
    <w:abstractNumId w:val="0"/>
  </w:num>
  <w:num w:numId="28">
    <w:abstractNumId w:val="14"/>
  </w:num>
  <w:num w:numId="29">
    <w:abstractNumId w:val="26"/>
  </w:num>
  <w:num w:numId="30">
    <w:abstractNumId w:val="28"/>
  </w:num>
  <w:num w:numId="31">
    <w:abstractNumId w:val="3"/>
  </w:num>
  <w:num w:numId="3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661E"/>
    <w:rsid w:val="000528C1"/>
    <w:rsid w:val="00055748"/>
    <w:rsid w:val="000A18CA"/>
    <w:rsid w:val="000A1AE8"/>
    <w:rsid w:val="00140D53"/>
    <w:rsid w:val="001B1A2B"/>
    <w:rsid w:val="002249E4"/>
    <w:rsid w:val="00254BD9"/>
    <w:rsid w:val="002830BB"/>
    <w:rsid w:val="002B0FB8"/>
    <w:rsid w:val="003D0C9E"/>
    <w:rsid w:val="003E04D8"/>
    <w:rsid w:val="003F5B7E"/>
    <w:rsid w:val="00441DCA"/>
    <w:rsid w:val="004820BB"/>
    <w:rsid w:val="004842FB"/>
    <w:rsid w:val="00491309"/>
    <w:rsid w:val="00491831"/>
    <w:rsid w:val="004A229D"/>
    <w:rsid w:val="004D5470"/>
    <w:rsid w:val="004F48FB"/>
    <w:rsid w:val="004F799E"/>
    <w:rsid w:val="005005E9"/>
    <w:rsid w:val="00504664"/>
    <w:rsid w:val="00507FAD"/>
    <w:rsid w:val="00511AE5"/>
    <w:rsid w:val="00543317"/>
    <w:rsid w:val="00573793"/>
    <w:rsid w:val="00600C48"/>
    <w:rsid w:val="006213BD"/>
    <w:rsid w:val="0066610C"/>
    <w:rsid w:val="00683E70"/>
    <w:rsid w:val="006A5335"/>
    <w:rsid w:val="007B7C9E"/>
    <w:rsid w:val="0080738F"/>
    <w:rsid w:val="00850A47"/>
    <w:rsid w:val="0087002F"/>
    <w:rsid w:val="008772EC"/>
    <w:rsid w:val="008A1D3D"/>
    <w:rsid w:val="008D7703"/>
    <w:rsid w:val="008E5B0B"/>
    <w:rsid w:val="00921A3E"/>
    <w:rsid w:val="00932CD2"/>
    <w:rsid w:val="00945645"/>
    <w:rsid w:val="009748C1"/>
    <w:rsid w:val="009B52C5"/>
    <w:rsid w:val="00A55397"/>
    <w:rsid w:val="00B2348A"/>
    <w:rsid w:val="00B25BFE"/>
    <w:rsid w:val="00B56C06"/>
    <w:rsid w:val="00B6670A"/>
    <w:rsid w:val="00BD3FDD"/>
    <w:rsid w:val="00CF2090"/>
    <w:rsid w:val="00D26FB1"/>
    <w:rsid w:val="00D31A48"/>
    <w:rsid w:val="00E208E8"/>
    <w:rsid w:val="00E702C6"/>
    <w:rsid w:val="00EB2391"/>
    <w:rsid w:val="00EB4670"/>
    <w:rsid w:val="00EC5E1D"/>
    <w:rsid w:val="00EE555A"/>
    <w:rsid w:val="00EF0DF5"/>
    <w:rsid w:val="00F16D5A"/>
    <w:rsid w:val="00F33FF1"/>
    <w:rsid w:val="00F41D10"/>
    <w:rsid w:val="00F42301"/>
    <w:rsid w:val="00F800D5"/>
    <w:rsid w:val="00FC6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2"/>
    <o:shapelayout v:ext="edit">
      <o:idmap v:ext="edit" data="1"/>
    </o:shapelayout>
  </w:shapeDefaults>
  <w:decimalSymbol w:val="."/>
  <w:listSeparator w:val=","/>
  <w14:docId w14:val="540D5B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eastAsiaTheme="minorEastAsia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ind w:left="2880"/>
    </w:pPr>
    <w:rPr>
      <w:rFonts w:eastAsiaTheme="majorEastAsia" w:cstheme="majorBidi"/>
      <w:sz w:val="28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738F"/>
    <w:rPr>
      <w:rFonts w:eastAsiaTheme="minorEastAsia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/>
    </w:pPr>
    <w:rPr>
      <w:rFonts w:eastAsia="Times New Roman"/>
    </w:rPr>
  </w:style>
  <w:style w:type="table" w:styleId="TableGrid">
    <w:name w:val="Table Grid"/>
    <w:basedOn w:val="TableNormal"/>
    <w:uiPriority w:val="59"/>
    <w:rsid w:val="0080738F"/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80738F"/>
    <w:pPr>
      <w:widowControl w:val="0"/>
      <w:suppressAutoHyphens/>
      <w:spacing w:after="120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semiHidden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</w:pPr>
    <w:rPr>
      <w:rFonts w:eastAsiaTheme="minorEastAsia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</w:pPr>
    <w:rPr>
      <w:rFonts w:eastAsiaTheme="minorEastAsia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rPr>
      <w:rFonts w:eastAsiaTheme="minorEastAsia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22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eastAsiaTheme="minorEastAsia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ind w:left="2880"/>
    </w:pPr>
    <w:rPr>
      <w:rFonts w:eastAsiaTheme="majorEastAsia" w:cstheme="majorBidi"/>
      <w:sz w:val="28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738F"/>
    <w:rPr>
      <w:rFonts w:eastAsiaTheme="minorEastAsia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/>
    </w:pPr>
    <w:rPr>
      <w:rFonts w:eastAsia="Times New Roman"/>
    </w:rPr>
  </w:style>
  <w:style w:type="table" w:styleId="TableGrid">
    <w:name w:val="Table Grid"/>
    <w:basedOn w:val="TableNormal"/>
    <w:uiPriority w:val="59"/>
    <w:rsid w:val="0080738F"/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80738F"/>
    <w:pPr>
      <w:widowControl w:val="0"/>
      <w:suppressAutoHyphens/>
      <w:spacing w:after="120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semiHidden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</w:pPr>
    <w:rPr>
      <w:rFonts w:eastAsiaTheme="minorEastAsia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</w:pPr>
    <w:rPr>
      <w:rFonts w:eastAsiaTheme="minorEastAsia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rPr>
      <w:rFonts w:eastAsiaTheme="minorEastAsia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22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38" Type="http://schemas.openxmlformats.org/officeDocument/2006/relationships/image" Target="media/image68.jpeg"/><Relationship Id="rId154" Type="http://schemas.openxmlformats.org/officeDocument/2006/relationships/oleObject" Target="embeddings/oleObject70.bin"/><Relationship Id="rId159" Type="http://schemas.openxmlformats.org/officeDocument/2006/relationships/oleObject" Target="embeddings/oleObject72.bin"/><Relationship Id="rId17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65.bin"/><Relationship Id="rId149" Type="http://schemas.openxmlformats.org/officeDocument/2006/relationships/image" Target="media/image74.wmf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160" Type="http://schemas.openxmlformats.org/officeDocument/2006/relationships/image" Target="media/image80.emf"/><Relationship Id="rId165" Type="http://schemas.openxmlformats.org/officeDocument/2006/relationships/oleObject" Target="embeddings/oleObject75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139" Type="http://schemas.openxmlformats.org/officeDocument/2006/relationships/image" Target="media/image69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7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4.jpeg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2.wmf"/><Relationship Id="rId161" Type="http://schemas.openxmlformats.org/officeDocument/2006/relationships/oleObject" Target="embeddings/oleObject73.bin"/><Relationship Id="rId166" Type="http://schemas.openxmlformats.org/officeDocument/2006/relationships/image" Target="media/image8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jpeg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jpeg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emf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7.bin"/><Relationship Id="rId151" Type="http://schemas.openxmlformats.org/officeDocument/2006/relationships/image" Target="media/image75.wmf"/><Relationship Id="rId156" Type="http://schemas.openxmlformats.org/officeDocument/2006/relationships/image" Target="media/image78.wmf"/><Relationship Id="rId164" Type="http://schemas.openxmlformats.org/officeDocument/2006/relationships/image" Target="media/image82.wmf"/><Relationship Id="rId16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7" Type="http://schemas.openxmlformats.org/officeDocument/2006/relationships/footnotes" Target="footnotes.xml"/><Relationship Id="rId71" Type="http://schemas.openxmlformats.org/officeDocument/2006/relationships/image" Target="media/image33.jpeg"/><Relationship Id="rId92" Type="http://schemas.openxmlformats.org/officeDocument/2006/relationships/oleObject" Target="embeddings/oleObject40.bin"/><Relationship Id="rId162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9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4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2F01E6-885D-41AC-8F8B-A560DECDC5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8</Pages>
  <Words>699</Words>
  <Characters>398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7</cp:revision>
  <dcterms:created xsi:type="dcterms:W3CDTF">2016-06-07T15:21:00Z</dcterms:created>
  <dcterms:modified xsi:type="dcterms:W3CDTF">2016-10-25T15:35:00Z</dcterms:modified>
</cp:coreProperties>
</file>